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0AFB" w:rsidRPr="00180AE3" w:rsidRDefault="00520AFB" w:rsidP="00180AE3">
      <w:p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bookmarkStart w:id="0" w:name="_GoBack"/>
      <w:bookmarkEnd w:id="0"/>
    </w:p>
    <w:p w:rsidR="00520AFB" w:rsidRPr="00180AE3" w:rsidRDefault="00180AE3" w:rsidP="00180AE3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</w:rPr>
        <w:t>R</w:t>
      </w:r>
      <w:r w:rsidR="004F6C91" w:rsidRPr="00180AE3"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</w:rPr>
        <w:t>eview</w:t>
      </w:r>
      <w:r w:rsidR="009A38DB" w:rsidRPr="00180AE3"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</w:rPr>
        <w:t xml:space="preserve"> </w:t>
      </w:r>
      <w:r w:rsidR="00793172" w:rsidRPr="00180AE3"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</w:rPr>
        <w:t>—</w:t>
      </w:r>
      <w:r w:rsidR="009A38DB" w:rsidRPr="00180AE3"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</w:rPr>
        <w:t xml:space="preserve"> </w:t>
      </w:r>
      <w:r w:rsidR="001B19BC" w:rsidRPr="00180AE3">
        <w:rPr>
          <w:rFonts w:ascii="Times New Roman" w:eastAsia="Times New Roman" w:hAnsi="Times New Roman" w:cs="Times New Roman"/>
          <w:b/>
          <w:sz w:val="28"/>
          <w:szCs w:val="28"/>
        </w:rPr>
        <w:t>Topic</w:t>
      </w:r>
      <w:r w:rsidR="009A38DB" w:rsidRPr="00180AE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5F18D4" w:rsidRPr="00180AE3">
        <w:rPr>
          <w:rFonts w:ascii="Times New Roman" w:eastAsia="Times New Roman" w:hAnsi="Times New Roman" w:cs="Times New Roman"/>
          <w:b/>
          <w:sz w:val="28"/>
          <w:szCs w:val="28"/>
        </w:rPr>
        <w:t>5</w:t>
      </w:r>
      <w:r w:rsidR="00793172" w:rsidRPr="00180AE3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9A38DB" w:rsidRPr="00180AE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5F18D4" w:rsidRPr="00180AE3">
        <w:rPr>
          <w:rFonts w:ascii="Times New Roman" w:eastAsia="Times New Roman" w:hAnsi="Times New Roman" w:cs="Times New Roman"/>
          <w:b/>
          <w:sz w:val="28"/>
          <w:szCs w:val="28"/>
        </w:rPr>
        <w:t>Graphs and networks</w:t>
      </w:r>
    </w:p>
    <w:p w:rsidR="00520AFB" w:rsidRDefault="004F6C91" w:rsidP="00180AE3">
      <w:pPr>
        <w:keepNext/>
        <w:shd w:val="clear" w:color="auto" w:fill="FFFFFF"/>
        <w:spacing w:line="240" w:lineRule="auto"/>
        <w:outlineLvl w:val="1"/>
        <w:rPr>
          <w:rFonts w:ascii="Times New Roman" w:eastAsia="Times New Roman" w:hAnsi="Times New Roman" w:cs="Times New Roman"/>
          <w:b/>
          <w:bCs/>
          <w:color w:val="000000"/>
        </w:rPr>
      </w:pPr>
      <w:r w:rsidRPr="00180AE3">
        <w:rPr>
          <w:rFonts w:ascii="Times New Roman" w:eastAsia="Times New Roman" w:hAnsi="Times New Roman" w:cs="Times New Roman"/>
          <w:b/>
          <w:bCs/>
          <w:color w:val="000000"/>
        </w:rPr>
        <w:t>Multiple choice</w:t>
      </w:r>
    </w:p>
    <w:p w:rsidR="005F18D4" w:rsidRPr="00180AE3" w:rsidRDefault="005F18D4" w:rsidP="00180AE3">
      <w:pPr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>The minimum number of edges in a connected graph with eight vertices is: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</w:rPr>
        <w:tab/>
        <w:t>5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6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  <w:t>7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8</w:t>
      </w:r>
    </w:p>
    <w:p w:rsidR="005F18D4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E</w:t>
      </w:r>
      <w:r w:rsidRPr="00180AE3">
        <w:rPr>
          <w:rFonts w:ascii="Times New Roman" w:hAnsi="Times New Roman" w:cs="Times New Roman"/>
        </w:rPr>
        <w:tab/>
        <w:t>9</w:t>
      </w:r>
    </w:p>
    <w:p w:rsidR="00180AE3" w:rsidRPr="00180AE3" w:rsidRDefault="00180AE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</w:p>
    <w:p w:rsidR="005F18D4" w:rsidRPr="00180AE3" w:rsidRDefault="005F18D4" w:rsidP="00180AE3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>Which graph is a spanning tree for the following graph?</w:t>
      </w:r>
    </w:p>
    <w:p w:rsidR="005F18D4" w:rsidRPr="00180AE3" w:rsidRDefault="0062384A" w:rsidP="00180AE3">
      <w:pPr>
        <w:pStyle w:val="ListParagraph"/>
        <w:spacing w:after="0" w:line="240" w:lineRule="auto"/>
        <w:ind w:left="360"/>
        <w:jc w:val="center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509A3B77" wp14:editId="47E82AF5">
            <wp:extent cx="2524125" cy="1790700"/>
            <wp:effectExtent l="19050" t="0" r="9525" b="0"/>
            <wp:docPr id="15" name="Picture 15" descr="D:\Documents\Writing and editing\Wiley\Maths Quest 11 GM\eBook\3_Art\FINAL\Chapters\JPG\R5.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Documents\Writing and editing\Wiley\Maths Quest 11 GM\eBook\3_Art\FINAL\Chapters\JPG\R5.0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384A" w:rsidRPr="00180AE3" w:rsidRDefault="0062384A" w:rsidP="00180AE3">
      <w:pPr>
        <w:pStyle w:val="ListParagraph"/>
        <w:spacing w:after="0" w:line="240" w:lineRule="auto"/>
        <w:ind w:left="360"/>
        <w:jc w:val="center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3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4678"/>
      </w:tblGrid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A</w:t>
            </w:r>
          </w:p>
        </w:tc>
        <w:tc>
          <w:tcPr>
            <w:tcW w:w="4678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30C4D3F8" wp14:editId="0A049834">
                  <wp:extent cx="2524125" cy="1790700"/>
                  <wp:effectExtent l="19050" t="0" r="9525" b="0"/>
                  <wp:docPr id="2" name="Picture 16" descr="D:\Documents\Writing and editing\Wiley\Maths Quest 11 GM\eBook\3_Art\FINAL\Chapters\JPG\R5.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D:\Documents\Writing and editing\Wiley\Maths Quest 11 GM\eBook\3_Art\FINAL\Chapters\JPG\R5.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B</w:t>
            </w:r>
          </w:p>
        </w:tc>
        <w:tc>
          <w:tcPr>
            <w:tcW w:w="4678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6D4FC4D3" wp14:editId="283ECCDD">
                  <wp:extent cx="2524125" cy="1790700"/>
                  <wp:effectExtent l="19050" t="0" r="9525" b="0"/>
                  <wp:docPr id="3" name="Picture 17" descr="D:\Documents\Writing and editing\Wiley\Maths Quest 11 GM\eBook\3_Art\FINAL\Chapters\JPG\R5.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D:\Documents\Writing and editing\Wiley\Maths Quest 11 GM\eBook\3_Art\FINAL\Chapters\JPG\R5.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lastRenderedPageBreak/>
              <w:t>C</w:t>
            </w:r>
          </w:p>
        </w:tc>
        <w:tc>
          <w:tcPr>
            <w:tcW w:w="4678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0C45F7A8" wp14:editId="733A9270">
                  <wp:extent cx="2524125" cy="1790700"/>
                  <wp:effectExtent l="19050" t="0" r="9525" b="0"/>
                  <wp:docPr id="4" name="Picture 18" descr="D:\Documents\Writing and editing\Wiley\Maths Quest 11 GM\eBook\3_Art\FINAL\Chapters\JPG\R5.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D:\Documents\Writing and editing\Wiley\Maths Quest 11 GM\eBook\3_Art\FINAL\Chapters\JPG\R5.0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D</w:t>
            </w:r>
          </w:p>
        </w:tc>
        <w:tc>
          <w:tcPr>
            <w:tcW w:w="4678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2910CB8C" wp14:editId="045D9341">
                  <wp:extent cx="2524125" cy="1790700"/>
                  <wp:effectExtent l="19050" t="0" r="9525" b="0"/>
                  <wp:docPr id="5" name="Picture 19" descr="D:\Documents\Writing and editing\Wiley\Maths Quest 11 GM\eBook\3_Art\FINAL\Chapters\JPG\R5.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D:\Documents\Writing and editing\Wiley\Maths Quest 11 GM\eBook\3_Art\FINAL\Chapters\JPG\R5.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E</w:t>
            </w:r>
          </w:p>
        </w:tc>
        <w:tc>
          <w:tcPr>
            <w:tcW w:w="4678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14E6CC7A" wp14:editId="753F3012">
                  <wp:extent cx="2524125" cy="1790700"/>
                  <wp:effectExtent l="19050" t="0" r="9525" b="0"/>
                  <wp:docPr id="6" name="Picture 20" descr="D:\Documents\Writing and editing\Wiley\Maths Quest 11 GM\eBook\3_Art\FINAL\Chapters\JPG\R5.0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D:\Documents\Writing and editing\Wiley\Maths Quest 11 GM\eBook\3_Art\FINAL\Chapters\JPG\R5.0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80AE3" w:rsidRDefault="00180AE3" w:rsidP="00180AE3">
      <w:pPr>
        <w:pStyle w:val="ListParagraph"/>
        <w:keepNext/>
        <w:spacing w:after="0" w:line="240" w:lineRule="auto"/>
        <w:ind w:left="354"/>
        <w:rPr>
          <w:rFonts w:ascii="Times New Roman" w:hAnsi="Times New Roman" w:cs="Times New Roman"/>
        </w:rPr>
      </w:pPr>
    </w:p>
    <w:p w:rsidR="005F18D4" w:rsidRPr="00180AE3" w:rsidRDefault="005F18D4" w:rsidP="00180AE3">
      <w:pPr>
        <w:pStyle w:val="ListParagraph"/>
        <w:keepNext/>
        <w:numPr>
          <w:ilvl w:val="0"/>
          <w:numId w:val="1"/>
        </w:numPr>
        <w:spacing w:after="0" w:line="240" w:lineRule="auto"/>
        <w:ind w:left="354" w:hanging="357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A connected graph with </w:t>
      </w:r>
      <w:r w:rsidR="00210843" w:rsidRPr="00180AE3">
        <w:rPr>
          <w:rFonts w:ascii="Times New Roman" w:hAnsi="Times New Roman" w:cs="Times New Roman"/>
        </w:rPr>
        <w:t>9</w:t>
      </w:r>
      <w:r w:rsidRPr="00180AE3">
        <w:rPr>
          <w:rFonts w:ascii="Times New Roman" w:hAnsi="Times New Roman" w:cs="Times New Roman"/>
        </w:rPr>
        <w:t xml:space="preserve"> vertices has </w:t>
      </w:r>
      <w:r w:rsidR="00210843" w:rsidRPr="00180AE3">
        <w:rPr>
          <w:rFonts w:ascii="Times New Roman" w:hAnsi="Times New Roman" w:cs="Times New Roman"/>
        </w:rPr>
        <w:t xml:space="preserve">10 </w:t>
      </w:r>
      <w:r w:rsidRPr="00180AE3">
        <w:rPr>
          <w:rFonts w:ascii="Times New Roman" w:hAnsi="Times New Roman" w:cs="Times New Roman"/>
        </w:rPr>
        <w:t>faces. The number of edges in the graph is:</w:t>
      </w:r>
    </w:p>
    <w:p w:rsidR="005F18D4" w:rsidRPr="00180AE3" w:rsidRDefault="005F18D4" w:rsidP="00180AE3">
      <w:pPr>
        <w:keepNext/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</w:rPr>
        <w:tab/>
        <w:t>15</w:t>
      </w:r>
    </w:p>
    <w:p w:rsidR="005F18D4" w:rsidRPr="00180AE3" w:rsidRDefault="005F18D4" w:rsidP="00180AE3">
      <w:pPr>
        <w:keepNext/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16</w:t>
      </w:r>
    </w:p>
    <w:p w:rsidR="005F18D4" w:rsidRPr="00180AE3" w:rsidRDefault="005F18D4" w:rsidP="00180AE3">
      <w:pPr>
        <w:keepNext/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  <w:t>17</w:t>
      </w:r>
    </w:p>
    <w:p w:rsidR="005F18D4" w:rsidRPr="00180AE3" w:rsidRDefault="005F18D4" w:rsidP="00180AE3">
      <w:pPr>
        <w:keepNext/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18</w:t>
      </w:r>
    </w:p>
    <w:p w:rsidR="005F18D4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E</w:t>
      </w:r>
      <w:r w:rsidRPr="00180AE3">
        <w:rPr>
          <w:rFonts w:ascii="Times New Roman" w:hAnsi="Times New Roman" w:cs="Times New Roman"/>
        </w:rPr>
        <w:tab/>
        <w:t>19</w:t>
      </w:r>
    </w:p>
    <w:p w:rsidR="00180AE3" w:rsidRPr="00180AE3" w:rsidRDefault="00180AE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</w:p>
    <w:p w:rsidR="00180AE3" w:rsidRDefault="00180A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5F18D4" w:rsidRPr="00180AE3" w:rsidRDefault="005F18D4" w:rsidP="00180AE3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>Which of the following graphs will not have an Euler trail?</w:t>
      </w:r>
    </w:p>
    <w:tbl>
      <w:tblPr>
        <w:tblStyle w:val="TableGrid"/>
        <w:tblW w:w="0" w:type="auto"/>
        <w:tblInd w:w="3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4716"/>
      </w:tblGrid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A</w:t>
            </w:r>
          </w:p>
        </w:tc>
        <w:tc>
          <w:tcPr>
            <w:tcW w:w="4716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142414E2" wp14:editId="4741DC9F">
                  <wp:extent cx="2790825" cy="1695450"/>
                  <wp:effectExtent l="19050" t="0" r="9525" b="0"/>
                  <wp:docPr id="22" name="Picture 22" descr="D:\Documents\Writing and editing\Wiley\Maths Quest 11 GM\eBook\3_Art\FINAL\Chapters\JPG\R5.0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Documents\Writing and editing\Wiley\Maths Quest 11 GM\eBook\3_Art\FINAL\Chapters\JPG\R5.0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B</w:t>
            </w:r>
          </w:p>
        </w:tc>
        <w:tc>
          <w:tcPr>
            <w:tcW w:w="4716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44B99448" wp14:editId="1E7A63CD">
                  <wp:extent cx="2790825" cy="1704975"/>
                  <wp:effectExtent l="19050" t="0" r="9525" b="0"/>
                  <wp:docPr id="23" name="Picture 23" descr="D:\Documents\Writing and editing\Wiley\Maths Quest 11 GM\eBook\3_Art\FINAL\Chapters\JPG\R5.0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D:\Documents\Writing and editing\Wiley\Maths Quest 11 GM\eBook\3_Art\FINAL\Chapters\JPG\R5.0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704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C</w:t>
            </w:r>
          </w:p>
        </w:tc>
        <w:tc>
          <w:tcPr>
            <w:tcW w:w="4716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58537A8D" wp14:editId="15914D37">
                  <wp:extent cx="2790825" cy="1704975"/>
                  <wp:effectExtent l="19050" t="0" r="9525" b="0"/>
                  <wp:docPr id="24" name="Picture 24" descr="D:\Documents\Writing and editing\Wiley\Maths Quest 11 GM\eBook\3_Art\FINAL\Chapters\JPG\R5.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D:\Documents\Writing and editing\Wiley\Maths Quest 11 GM\eBook\3_Art\FINAL\Chapters\JPG\R5.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704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D</w:t>
            </w:r>
          </w:p>
        </w:tc>
        <w:tc>
          <w:tcPr>
            <w:tcW w:w="4716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024BF03B" wp14:editId="364BB238">
                  <wp:extent cx="2590800" cy="1504950"/>
                  <wp:effectExtent l="19050" t="0" r="0" b="0"/>
                  <wp:docPr id="25" name="Picture 25" descr="D:\Documents\Writing and editing\Wiley\Maths Quest 11 GM\eBook\3_Art\FINAL\Chapters\JPG\R5.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D:\Documents\Writing and editing\Wiley\Maths Quest 11 GM\eBook\3_Art\FINAL\Chapters\JPG\R5.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84A" w:rsidRPr="00180AE3" w:rsidTr="00180AE3">
        <w:tc>
          <w:tcPr>
            <w:tcW w:w="851" w:type="dxa"/>
          </w:tcPr>
          <w:p w:rsidR="0062384A" w:rsidRPr="00180AE3" w:rsidRDefault="0062384A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E</w:t>
            </w:r>
          </w:p>
        </w:tc>
        <w:tc>
          <w:tcPr>
            <w:tcW w:w="4716" w:type="dxa"/>
          </w:tcPr>
          <w:p w:rsidR="0062384A" w:rsidRPr="00180AE3" w:rsidRDefault="0062384A" w:rsidP="00180AE3">
            <w:pPr>
              <w:keepNext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1100DD53" wp14:editId="69376E80">
                  <wp:extent cx="2838450" cy="1724025"/>
                  <wp:effectExtent l="19050" t="0" r="0" b="0"/>
                  <wp:docPr id="26" name="Picture 26" descr="D:\Documents\Writing and editing\Wiley\Maths Quest 11 GM\eBook\3_Art\FINAL\Chapters\JPG\R5.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D:\Documents\Writing and editing\Wiley\Maths Quest 11 GM\eBook\3_Art\FINAL\Chapters\JPG\R5.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172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4A77" w:rsidRPr="00180AE3" w:rsidTr="00180AE3">
        <w:tc>
          <w:tcPr>
            <w:tcW w:w="851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</w:p>
        </w:tc>
        <w:tc>
          <w:tcPr>
            <w:tcW w:w="4716" w:type="dxa"/>
          </w:tcPr>
          <w:p w:rsidR="00A44A77" w:rsidRPr="00180AE3" w:rsidRDefault="00A44A77" w:rsidP="00180AE3">
            <w:pPr>
              <w:keepNext/>
              <w:rPr>
                <w:rFonts w:ascii="Times New Roman" w:hAnsi="Times New Roman" w:cs="Times New Roman"/>
                <w:noProof/>
                <w:lang w:val="en-US"/>
              </w:rPr>
            </w:pPr>
          </w:p>
        </w:tc>
      </w:tr>
    </w:tbl>
    <w:p w:rsidR="005F18D4" w:rsidRPr="00180AE3" w:rsidRDefault="005F18D4" w:rsidP="00180AE3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>What is the length of the minimum spanning tree of the following graph?</w:t>
      </w:r>
    </w:p>
    <w:p w:rsidR="005F18D4" w:rsidRPr="00180AE3" w:rsidRDefault="0062384A" w:rsidP="00180AE3">
      <w:pPr>
        <w:pStyle w:val="ListParagraph"/>
        <w:spacing w:after="0" w:line="240" w:lineRule="auto"/>
        <w:ind w:left="360" w:firstLine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0E970AEE" wp14:editId="538B0B8D">
            <wp:extent cx="3495675" cy="1343025"/>
            <wp:effectExtent l="19050" t="0" r="9525" b="0"/>
            <wp:docPr id="27" name="Picture 27" descr="D:\Documents\Writing and editing\Wiley\Maths Quest 11 GM\eBook\3_Art\FINAL\Chapters\JPG\R5.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:\Documents\Writing and editing\Wiley\Maths Quest 11 GM\eBook\3_Art\FINAL\Chapters\JPG\R5.1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  <w:color w:val="FF0000"/>
        </w:rPr>
        <w:tab/>
      </w:r>
      <w:r w:rsidRPr="00180AE3">
        <w:rPr>
          <w:rFonts w:ascii="Times New Roman" w:hAnsi="Times New Roman" w:cs="Times New Roman"/>
        </w:rPr>
        <w:t>33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26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  <w:t>34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31</w:t>
      </w:r>
    </w:p>
    <w:p w:rsidR="005F18D4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E</w:t>
      </w:r>
      <w:r w:rsidRPr="00180AE3">
        <w:rPr>
          <w:rFonts w:ascii="Times New Roman" w:hAnsi="Times New Roman" w:cs="Times New Roman"/>
        </w:rPr>
        <w:tab/>
        <w:t>30</w:t>
      </w:r>
    </w:p>
    <w:p w:rsidR="00180AE3" w:rsidRPr="00180AE3" w:rsidRDefault="00180AE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</w:p>
    <w:p w:rsidR="005F18D4" w:rsidRDefault="005F18D4" w:rsidP="00180AE3">
      <w:pPr>
        <w:pStyle w:val="ListParagraph"/>
        <w:keepNext/>
        <w:numPr>
          <w:ilvl w:val="0"/>
          <w:numId w:val="1"/>
        </w:numPr>
        <w:spacing w:after="0" w:line="240" w:lineRule="auto"/>
        <w:ind w:left="354" w:hanging="357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>An Euler circuit can be created in the following graph by adding an edge between the vertices:</w:t>
      </w:r>
    </w:p>
    <w:p w:rsidR="00A44A77" w:rsidRPr="00180AE3" w:rsidRDefault="00A44A77" w:rsidP="00A44A77">
      <w:pPr>
        <w:pStyle w:val="ListParagraph"/>
        <w:keepNext/>
        <w:spacing w:after="0" w:line="240" w:lineRule="auto"/>
        <w:ind w:left="354"/>
        <w:rPr>
          <w:rFonts w:ascii="Times New Roman" w:hAnsi="Times New Roman" w:cs="Times New Roman"/>
        </w:rPr>
      </w:pPr>
    </w:p>
    <w:p w:rsidR="005F18D4" w:rsidRPr="00180AE3" w:rsidRDefault="0062384A" w:rsidP="00180AE3">
      <w:pPr>
        <w:pStyle w:val="ListParagraph"/>
        <w:spacing w:after="0" w:line="240" w:lineRule="auto"/>
        <w:ind w:left="360"/>
        <w:jc w:val="center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1846F7D1" wp14:editId="759DCD5C">
            <wp:extent cx="1714500" cy="1562100"/>
            <wp:effectExtent l="19050" t="0" r="0" b="0"/>
            <wp:docPr id="28" name="Picture 28" descr="D:\Documents\Writing and editing\Wiley\Maths Quest 11 GM\eBook\3_Art\FINAL\Chapters\JPG\R5.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Documents\Writing and editing\Wiley\Maths Quest 11 GM\eBook\3_Art\FINAL\Chapters\JPG\R5.13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  <w:color w:val="FF0000"/>
        </w:rPr>
        <w:tab/>
      </w:r>
      <w:r w:rsidRPr="00180AE3">
        <w:rPr>
          <w:rFonts w:ascii="Times New Roman" w:hAnsi="Times New Roman" w:cs="Times New Roman"/>
        </w:rPr>
        <w:t>A and D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A and B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  <w:t>A and C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B and C</w:t>
      </w:r>
    </w:p>
    <w:p w:rsidR="005F18D4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E</w:t>
      </w:r>
      <w:r w:rsidRPr="00180AE3">
        <w:rPr>
          <w:rFonts w:ascii="Times New Roman" w:hAnsi="Times New Roman" w:cs="Times New Roman"/>
        </w:rPr>
        <w:tab/>
        <w:t>A and E</w:t>
      </w:r>
    </w:p>
    <w:p w:rsidR="00180AE3" w:rsidRPr="00180AE3" w:rsidRDefault="00180AE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</w:p>
    <w:p w:rsidR="00180AE3" w:rsidRDefault="00180A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5F18D4" w:rsidRPr="00180AE3" w:rsidRDefault="005F18D4" w:rsidP="00180AE3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>The adjacency matrix that represents the following graph is:</w:t>
      </w:r>
    </w:p>
    <w:p w:rsidR="005F18D4" w:rsidRPr="00180AE3" w:rsidRDefault="0062384A" w:rsidP="00180AE3">
      <w:pPr>
        <w:pStyle w:val="ListParagraph"/>
        <w:spacing w:after="0" w:line="240" w:lineRule="auto"/>
        <w:ind w:left="360"/>
        <w:jc w:val="center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41DC4AB7" wp14:editId="3B2B37E8">
            <wp:extent cx="1590675" cy="1771650"/>
            <wp:effectExtent l="19050" t="0" r="9525" b="0"/>
            <wp:docPr id="29" name="Picture 29" descr="D:\Documents\Writing and editing\Wiley\Maths Quest 11 GM\eBook\3_Art\FINAL\Chapters\JPG\R5.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D:\Documents\Writing and editing\Wiley\Maths Quest 11 GM\eBook\3_Art\FINAL\Chapters\JPG\R5.14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  <w:color w:val="FF0000"/>
        </w:rPr>
        <w:tab/>
      </w:r>
      <w:r w:rsidR="00210843" w:rsidRPr="00180AE3">
        <w:rPr>
          <w:rFonts w:ascii="Times New Roman" w:hAnsi="Times New Roman" w:cs="Times New Roman"/>
          <w:position w:val="-66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in" o:ole="">
            <v:imagedata r:id="rId22" o:title=""/>
          </v:shape>
          <o:OLEObject Type="Embed" ProgID="Equation.DSMT4" ShapeID="_x0000_i1025" DrawAspect="Content" ObjectID="_1541932164" r:id="rId23"/>
        </w:object>
      </w:r>
      <w:r w:rsidR="0062384A" w:rsidRPr="00180AE3">
        <w:rPr>
          <w:rFonts w:ascii="Times New Roman" w:hAnsi="Times New Roman" w:cs="Times New Roman"/>
        </w:rPr>
        <w:tab/>
      </w:r>
      <w:r w:rsidR="0062384A" w:rsidRPr="00180AE3">
        <w:rPr>
          <w:rFonts w:ascii="Times New Roman" w:hAnsi="Times New Roman" w:cs="Times New Roman"/>
        </w:rPr>
        <w:tab/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</w:r>
      <w:r w:rsidR="00210843" w:rsidRPr="00180AE3">
        <w:rPr>
          <w:rFonts w:ascii="Times New Roman" w:hAnsi="Times New Roman" w:cs="Times New Roman"/>
          <w:position w:val="-66"/>
        </w:rPr>
        <w:object w:dxaOrig="1440" w:dyaOrig="1440">
          <v:shape id="_x0000_i1026" type="#_x0000_t75" style="width:1in;height:1in" o:ole="">
            <v:imagedata r:id="rId24" o:title=""/>
          </v:shape>
          <o:OLEObject Type="Embed" ProgID="Equation.DSMT4" ShapeID="_x0000_i1026" DrawAspect="Content" ObjectID="_1541932165" r:id="rId25"/>
        </w:object>
      </w:r>
    </w:p>
    <w:p w:rsid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</w:r>
      <w:r w:rsidR="00210843" w:rsidRPr="00180AE3">
        <w:rPr>
          <w:rFonts w:ascii="Times New Roman" w:hAnsi="Times New Roman" w:cs="Times New Roman"/>
          <w:position w:val="-66"/>
        </w:rPr>
        <w:object w:dxaOrig="1440" w:dyaOrig="1440">
          <v:shape id="_x0000_i1027" type="#_x0000_t75" style="width:1in;height:1in" o:ole="">
            <v:imagedata r:id="rId26" o:title=""/>
          </v:shape>
          <o:OLEObject Type="Embed" ProgID="Equation.DSMT4" ShapeID="_x0000_i1027" DrawAspect="Content" ObjectID="_1541932166" r:id="rId27"/>
        </w:object>
      </w:r>
      <w:r w:rsidR="0062384A" w:rsidRPr="00180AE3">
        <w:rPr>
          <w:rFonts w:ascii="Times New Roman" w:hAnsi="Times New Roman" w:cs="Times New Roman"/>
        </w:rPr>
        <w:tab/>
      </w:r>
      <w:r w:rsidR="0062384A" w:rsidRPr="00180AE3">
        <w:rPr>
          <w:rFonts w:ascii="Times New Roman" w:hAnsi="Times New Roman" w:cs="Times New Roman"/>
        </w:rPr>
        <w:tab/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</w:r>
      <w:r w:rsidR="00210843" w:rsidRPr="00180AE3">
        <w:rPr>
          <w:rFonts w:ascii="Times New Roman" w:hAnsi="Times New Roman" w:cs="Times New Roman"/>
          <w:position w:val="-66"/>
        </w:rPr>
        <w:object w:dxaOrig="1440" w:dyaOrig="1440">
          <v:shape id="_x0000_i1028" type="#_x0000_t75" style="width:1in;height:1in" o:ole="">
            <v:imagedata r:id="rId28" o:title=""/>
          </v:shape>
          <o:OLEObject Type="Embed" ProgID="Equation.DSMT4" ShapeID="_x0000_i1028" DrawAspect="Content" ObjectID="_1541932167" r:id="rId29"/>
        </w:object>
      </w:r>
    </w:p>
    <w:p w:rsidR="005F18D4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E</w:t>
      </w:r>
      <w:r w:rsidRPr="00180AE3">
        <w:rPr>
          <w:rFonts w:ascii="Times New Roman" w:hAnsi="Times New Roman" w:cs="Times New Roman"/>
        </w:rPr>
        <w:tab/>
      </w:r>
      <w:r w:rsidR="00210843" w:rsidRPr="00180AE3">
        <w:rPr>
          <w:rFonts w:ascii="Times New Roman" w:hAnsi="Times New Roman" w:cs="Times New Roman"/>
          <w:position w:val="-66"/>
        </w:rPr>
        <w:object w:dxaOrig="1440" w:dyaOrig="1440">
          <v:shape id="_x0000_i1029" type="#_x0000_t75" style="width:1in;height:1in" o:ole="">
            <v:imagedata r:id="rId30" o:title=""/>
          </v:shape>
          <o:OLEObject Type="Embed" ProgID="Equation.DSMT4" ShapeID="_x0000_i1029" DrawAspect="Content" ObjectID="_1541932168" r:id="rId31"/>
        </w:object>
      </w:r>
    </w:p>
    <w:p w:rsidR="00180AE3" w:rsidRPr="00180AE3" w:rsidRDefault="00180AE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</w:p>
    <w:p w:rsidR="00180AE3" w:rsidRDefault="00180A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5F18D4" w:rsidRPr="00180AE3" w:rsidRDefault="005F18D4" w:rsidP="00180AE3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>The number of faces in the following planar graph is:</w:t>
      </w:r>
    </w:p>
    <w:p w:rsidR="005F18D4" w:rsidRPr="00180AE3" w:rsidRDefault="0062384A" w:rsidP="00180AE3">
      <w:pPr>
        <w:pStyle w:val="ListParagraph"/>
        <w:spacing w:after="0" w:line="240" w:lineRule="auto"/>
        <w:ind w:left="360"/>
        <w:jc w:val="center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040C8891" wp14:editId="6FDFC883">
            <wp:extent cx="1590675" cy="1771650"/>
            <wp:effectExtent l="19050" t="0" r="9525" b="0"/>
            <wp:docPr id="30" name="Picture 30" descr="D:\Documents\Writing and editing\Wiley\Maths Quest 11 GM\eBook\3_Art\FINAL\Chapters\JPG\R5.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Documents\Writing and editing\Wiley\Maths Quest 11 GM\eBook\3_Art\FINAL\Chapters\JPG\R5.15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  <w:color w:val="FF0000"/>
        </w:rPr>
        <w:tab/>
      </w:r>
      <w:r w:rsidRPr="00180AE3">
        <w:rPr>
          <w:rFonts w:ascii="Times New Roman" w:hAnsi="Times New Roman" w:cs="Times New Roman"/>
        </w:rPr>
        <w:t>6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7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  <w:t>8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9</w:t>
      </w:r>
    </w:p>
    <w:p w:rsidR="005F18D4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E</w:t>
      </w:r>
      <w:r w:rsidRPr="00180AE3">
        <w:rPr>
          <w:rFonts w:ascii="Times New Roman" w:hAnsi="Times New Roman" w:cs="Times New Roman"/>
        </w:rPr>
        <w:tab/>
        <w:t>10</w:t>
      </w:r>
    </w:p>
    <w:p w:rsidR="00180AE3" w:rsidRPr="00180AE3" w:rsidRDefault="00180AE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</w:p>
    <w:p w:rsidR="005F18D4" w:rsidRPr="00180AE3" w:rsidRDefault="005F18D4" w:rsidP="00180AE3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A Hamiltonian </w:t>
      </w:r>
      <w:r w:rsidR="009C0A24">
        <w:rPr>
          <w:rFonts w:ascii="Times New Roman" w:hAnsi="Times New Roman" w:cs="Times New Roman"/>
        </w:rPr>
        <w:t>cycle</w:t>
      </w:r>
      <w:r w:rsidR="009C0A24" w:rsidRPr="00180AE3">
        <w:rPr>
          <w:rFonts w:ascii="Times New Roman" w:hAnsi="Times New Roman" w:cs="Times New Roman"/>
        </w:rPr>
        <w:t xml:space="preserve"> </w:t>
      </w:r>
      <w:r w:rsidRPr="00180AE3">
        <w:rPr>
          <w:rFonts w:ascii="Times New Roman" w:hAnsi="Times New Roman" w:cs="Times New Roman"/>
        </w:rPr>
        <w:t>for the following graph is:</w:t>
      </w:r>
    </w:p>
    <w:p w:rsidR="005F18D4" w:rsidRPr="00180AE3" w:rsidRDefault="0062384A" w:rsidP="00180AE3">
      <w:pPr>
        <w:pStyle w:val="ListParagraph"/>
        <w:spacing w:after="0" w:line="240" w:lineRule="auto"/>
        <w:ind w:left="360"/>
        <w:jc w:val="center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771C3F60" wp14:editId="11B83466">
            <wp:extent cx="1866900" cy="1276350"/>
            <wp:effectExtent l="19050" t="0" r="0" b="0"/>
            <wp:docPr id="31" name="Picture 31" descr="D:\Documents\Writing and editing\Wiley\Maths Quest 11 GM\eBook\3_Art\FINAL\Chapters\JPG\R5.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Documents\Writing and editing\Wiley\Maths Quest 11 GM\eBook\3_Art\FINAL\Chapters\JPG\R5.16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  <w:color w:val="FF0000"/>
        </w:rPr>
        <w:tab/>
      </w:r>
      <w:r w:rsidRPr="00180AE3">
        <w:rPr>
          <w:rFonts w:ascii="Times New Roman" w:hAnsi="Times New Roman" w:cs="Times New Roman"/>
        </w:rPr>
        <w:t>ABCEDGFA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ABDGFCEA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  <w:t>ABDGFCEDEBCFA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ABDGFCECFA</w:t>
      </w:r>
    </w:p>
    <w:p w:rsidR="005F18D4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E</w:t>
      </w:r>
      <w:r w:rsidRPr="00180AE3">
        <w:rPr>
          <w:rFonts w:ascii="Times New Roman" w:hAnsi="Times New Roman" w:cs="Times New Roman"/>
        </w:rPr>
        <w:tab/>
        <w:t>ABDGFA</w:t>
      </w:r>
    </w:p>
    <w:p w:rsidR="00180AE3" w:rsidRPr="00180AE3" w:rsidRDefault="00180AE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</w:p>
    <w:p w:rsidR="005F18D4" w:rsidRPr="00180AE3" w:rsidRDefault="005F18D4" w:rsidP="00180AE3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A complete graph with </w:t>
      </w:r>
      <w:r w:rsidR="00210843" w:rsidRPr="00180AE3">
        <w:rPr>
          <w:rFonts w:ascii="Times New Roman" w:hAnsi="Times New Roman" w:cs="Times New Roman"/>
        </w:rPr>
        <w:t>7</w:t>
      </w:r>
      <w:r w:rsidRPr="00180AE3">
        <w:rPr>
          <w:rFonts w:ascii="Times New Roman" w:hAnsi="Times New Roman" w:cs="Times New Roman"/>
        </w:rPr>
        <w:t xml:space="preserve"> vertices will have a total number of edges of: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  <w:b/>
        </w:rPr>
        <w:tab/>
      </w:r>
      <w:r w:rsidRPr="00180AE3">
        <w:rPr>
          <w:rFonts w:ascii="Times New Roman" w:hAnsi="Times New Roman" w:cs="Times New Roman"/>
        </w:rPr>
        <w:t>7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8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  <w:t>14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42</w:t>
      </w:r>
    </w:p>
    <w:p w:rsidR="005F18D4" w:rsidRPr="00180AE3" w:rsidRDefault="005F18D4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E</w:t>
      </w:r>
      <w:r w:rsidRPr="00180AE3">
        <w:rPr>
          <w:rFonts w:ascii="Times New Roman" w:hAnsi="Times New Roman" w:cs="Times New Roman"/>
        </w:rPr>
        <w:tab/>
        <w:t>21</w:t>
      </w:r>
    </w:p>
    <w:p w:rsidR="00520AFB" w:rsidRPr="00180AE3" w:rsidRDefault="00520AFB" w:rsidP="00180AE3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</w:rPr>
      </w:pPr>
    </w:p>
    <w:p w:rsidR="00180AE3" w:rsidRDefault="00180AE3">
      <w:pPr>
        <w:rPr>
          <w:rFonts w:ascii="Times New Roman" w:eastAsia="Times New Roman" w:hAnsi="Times New Roman" w:cs="Times New Roman"/>
          <w:b/>
          <w:bCs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br w:type="page"/>
      </w:r>
    </w:p>
    <w:p w:rsidR="00377B31" w:rsidRPr="00180AE3" w:rsidRDefault="00377B31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Cs/>
        </w:rPr>
      </w:pPr>
      <w:r w:rsidRPr="00180AE3">
        <w:rPr>
          <w:rFonts w:ascii="Times New Roman" w:eastAsia="Times New Roman" w:hAnsi="Times New Roman" w:cs="Times New Roman"/>
          <w:b/>
          <w:bCs/>
          <w:color w:val="000000"/>
        </w:rPr>
        <w:lastRenderedPageBreak/>
        <w:t>Short answer</w:t>
      </w:r>
    </w:p>
    <w:p w:rsidR="00210843" w:rsidRPr="00180AE3" w:rsidRDefault="00210843" w:rsidP="00180AE3">
      <w:pPr>
        <w:pStyle w:val="ListParagraph"/>
        <w:keepNext/>
        <w:numPr>
          <w:ilvl w:val="0"/>
          <w:numId w:val="3"/>
        </w:numPr>
        <w:shd w:val="clear" w:color="auto" w:fill="FFFFFF"/>
        <w:spacing w:after="0" w:line="240" w:lineRule="auto"/>
        <w:ind w:left="360"/>
        <w:outlineLvl w:val="1"/>
        <w:rPr>
          <w:rFonts w:ascii="Times New Roman" w:eastAsia="Times New Roman" w:hAnsi="Times New Roman" w:cs="Times New Roman"/>
          <w:bCs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</w:rPr>
        <w:tab/>
        <w:t>Identify whether the following graphs are planar or not planar.</w:t>
      </w:r>
    </w:p>
    <w:tbl>
      <w:tblPr>
        <w:tblStyle w:val="TableGrid"/>
        <w:tblW w:w="0" w:type="auto"/>
        <w:tblInd w:w="11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4866"/>
      </w:tblGrid>
      <w:tr w:rsidR="00930F0F" w:rsidRPr="00180AE3" w:rsidTr="00180AE3">
        <w:tc>
          <w:tcPr>
            <w:tcW w:w="567" w:type="dxa"/>
          </w:tcPr>
          <w:p w:rsidR="00930F0F" w:rsidRPr="00180AE3" w:rsidRDefault="00930F0F" w:rsidP="00180AE3">
            <w:pPr>
              <w:outlineLvl w:val="1"/>
              <w:rPr>
                <w:rFonts w:ascii="Times New Roman" w:eastAsia="Times New Roman" w:hAnsi="Times New Roman" w:cs="Times New Roman"/>
                <w:bCs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i</w:t>
            </w:r>
          </w:p>
        </w:tc>
        <w:tc>
          <w:tcPr>
            <w:tcW w:w="4866" w:type="dxa"/>
          </w:tcPr>
          <w:p w:rsidR="00930F0F" w:rsidRPr="00180AE3" w:rsidRDefault="00930F0F" w:rsidP="00180AE3">
            <w:pPr>
              <w:outlineLvl w:val="1"/>
              <w:rPr>
                <w:rFonts w:ascii="Times New Roman" w:eastAsia="Times New Roman" w:hAnsi="Times New Roman" w:cs="Times New Roman"/>
                <w:bCs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1AECF7CA" wp14:editId="0FEAB702">
                  <wp:extent cx="2066925" cy="1343025"/>
                  <wp:effectExtent l="19050" t="0" r="9525" b="0"/>
                  <wp:docPr id="13" name="Picture 32" descr="D:\Documents\Writing and editing\Wiley\Maths Quest 11 GM\eBook\3_Art\FINAL\Chapters\JPG\R5.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D:\Documents\Writing and editing\Wiley\Maths Quest 11 GM\eBook\3_Art\FINAL\Chapters\JPG\R5.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1343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F0F" w:rsidRPr="00180AE3" w:rsidTr="00180AE3">
        <w:tc>
          <w:tcPr>
            <w:tcW w:w="567" w:type="dxa"/>
          </w:tcPr>
          <w:p w:rsidR="00930F0F" w:rsidRPr="00180AE3" w:rsidRDefault="00930F0F" w:rsidP="00180AE3">
            <w:pPr>
              <w:outlineLvl w:val="1"/>
              <w:rPr>
                <w:rFonts w:ascii="Times New Roman" w:eastAsia="Times New Roman" w:hAnsi="Times New Roman" w:cs="Times New Roman"/>
                <w:bCs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ii</w:t>
            </w:r>
          </w:p>
        </w:tc>
        <w:tc>
          <w:tcPr>
            <w:tcW w:w="4866" w:type="dxa"/>
          </w:tcPr>
          <w:p w:rsidR="00930F0F" w:rsidRPr="00180AE3" w:rsidRDefault="00930F0F" w:rsidP="00180AE3">
            <w:pPr>
              <w:outlineLvl w:val="1"/>
              <w:rPr>
                <w:rFonts w:ascii="Times New Roman" w:eastAsia="Times New Roman" w:hAnsi="Times New Roman" w:cs="Times New Roman"/>
                <w:bCs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2D31FECE" wp14:editId="720901BF">
                  <wp:extent cx="2933700" cy="1714500"/>
                  <wp:effectExtent l="19050" t="0" r="0" b="0"/>
                  <wp:docPr id="14" name="Picture 33" descr="D:\Documents\Writing and editing\Wiley\Maths Quest 11 GM\eBook\3_Art\FINAL\Chapters\JPG\R5.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D:\Documents\Writing and editing\Wiley\Maths Quest 11 GM\eBook\3_Art\FINAL\Chapters\JPG\R5.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F0F" w:rsidRPr="00180AE3" w:rsidTr="00180AE3">
        <w:tc>
          <w:tcPr>
            <w:tcW w:w="567" w:type="dxa"/>
          </w:tcPr>
          <w:p w:rsidR="00930F0F" w:rsidRPr="00180AE3" w:rsidRDefault="00930F0F" w:rsidP="00180AE3">
            <w:pPr>
              <w:outlineLvl w:val="1"/>
              <w:rPr>
                <w:rFonts w:ascii="Times New Roman" w:eastAsia="Times New Roman" w:hAnsi="Times New Roman" w:cs="Times New Roman"/>
                <w:bCs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iii</w:t>
            </w:r>
          </w:p>
        </w:tc>
        <w:tc>
          <w:tcPr>
            <w:tcW w:w="4866" w:type="dxa"/>
          </w:tcPr>
          <w:p w:rsidR="00930F0F" w:rsidRPr="00180AE3" w:rsidRDefault="00930F0F" w:rsidP="00180AE3">
            <w:pPr>
              <w:outlineLvl w:val="1"/>
              <w:rPr>
                <w:rFonts w:ascii="Times New Roman" w:eastAsia="Times New Roman" w:hAnsi="Times New Roman" w:cs="Times New Roman"/>
                <w:bCs/>
              </w:rPr>
            </w:pPr>
            <w:r w:rsidRPr="00180AE3">
              <w:rPr>
                <w:rFonts w:ascii="Times New Roman" w:eastAsia="Times New Roman" w:hAnsi="Times New Roman" w:cs="Times New Roman"/>
                <w:bCs/>
                <w:noProof/>
                <w:lang w:eastAsia="en-AU"/>
              </w:rPr>
              <w:drawing>
                <wp:inline distT="0" distB="0" distL="0" distR="0" wp14:anchorId="3A4CBCF5" wp14:editId="2CF9CE88">
                  <wp:extent cx="2676525" cy="1771650"/>
                  <wp:effectExtent l="19050" t="0" r="9525" b="0"/>
                  <wp:docPr id="39200" name="Picture 34" descr="D:\Documents\Writing and editing\Wiley\Maths Quest 11 GM\eBook\3_Art\FINAL\Chapters\JPG\R5.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D:\Documents\Writing and editing\Wiley\Maths Quest 11 GM\eBook\3_Art\FINAL\Chapters\JPG\R5.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F0F" w:rsidRPr="00180AE3" w:rsidTr="00180AE3">
        <w:tc>
          <w:tcPr>
            <w:tcW w:w="567" w:type="dxa"/>
          </w:tcPr>
          <w:p w:rsidR="00930F0F" w:rsidRPr="00180AE3" w:rsidRDefault="00930F0F" w:rsidP="00180AE3">
            <w:pPr>
              <w:outlineLvl w:val="1"/>
              <w:rPr>
                <w:rFonts w:ascii="Times New Roman" w:eastAsia="Times New Roman" w:hAnsi="Times New Roman" w:cs="Times New Roman"/>
                <w:bCs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iv</w:t>
            </w:r>
          </w:p>
        </w:tc>
        <w:tc>
          <w:tcPr>
            <w:tcW w:w="4866" w:type="dxa"/>
          </w:tcPr>
          <w:p w:rsidR="00930F0F" w:rsidRPr="00180AE3" w:rsidRDefault="00930F0F" w:rsidP="00180AE3">
            <w:pPr>
              <w:outlineLvl w:val="1"/>
              <w:rPr>
                <w:rFonts w:ascii="Times New Roman" w:eastAsia="Times New Roman" w:hAnsi="Times New Roman" w:cs="Times New Roman"/>
                <w:bCs/>
              </w:rPr>
            </w:pPr>
            <w:r w:rsidRPr="00180AE3">
              <w:rPr>
                <w:rFonts w:ascii="Times New Roman" w:eastAsia="Times New Roman" w:hAnsi="Times New Roman" w:cs="Times New Roman"/>
                <w:bCs/>
                <w:noProof/>
                <w:lang w:eastAsia="en-AU"/>
              </w:rPr>
              <w:drawing>
                <wp:inline distT="0" distB="0" distL="0" distR="0" wp14:anchorId="352BD390" wp14:editId="6D601DD7">
                  <wp:extent cx="2486025" cy="2124075"/>
                  <wp:effectExtent l="19050" t="0" r="9525" b="0"/>
                  <wp:docPr id="39203" name="Picture 35" descr="D:\Documents\Writing and editing\Wiley\Maths Quest 11 GM\eBook\3_Art\FINAL\Chapters\JPG\R5.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D:\Documents\Writing and editing\Wiley\Maths Quest 11 GM\eBook\3_Art\FINAL\Chapters\JPG\R5.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10843" w:rsidRDefault="0021084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Redraw the graphs that are planar without any intersecting edges.</w:t>
      </w:r>
    </w:p>
    <w:p w:rsidR="00180AE3" w:rsidRPr="00180AE3" w:rsidRDefault="00180AE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</w:p>
    <w:p w:rsidR="00A44A77" w:rsidRDefault="00A44A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210843" w:rsidRPr="00180AE3" w:rsidRDefault="00210843" w:rsidP="00180AE3">
      <w:pPr>
        <w:pStyle w:val="ListParagraph"/>
        <w:keepNext/>
        <w:numPr>
          <w:ilvl w:val="0"/>
          <w:numId w:val="3"/>
        </w:numPr>
        <w:spacing w:after="0" w:line="240" w:lineRule="auto"/>
        <w:ind w:left="354" w:hanging="357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>Complete the following adjacency matrices.</w:t>
      </w:r>
    </w:p>
    <w:p w:rsidR="00210843" w:rsidRPr="00180AE3" w:rsidRDefault="0021084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</w:rPr>
        <w:tab/>
      </w:r>
      <w:r w:rsidR="0030651A" w:rsidRPr="00180AE3">
        <w:rPr>
          <w:rFonts w:ascii="Times New Roman" w:hAnsi="Times New Roman" w:cs="Times New Roman"/>
          <w:position w:val="-66"/>
        </w:rPr>
        <w:object w:dxaOrig="1420" w:dyaOrig="1440">
          <v:shape id="_x0000_i1030" type="#_x0000_t75" style="width:71.25pt;height:1in" o:ole="">
            <v:imagedata r:id="rId38" o:title=""/>
          </v:shape>
          <o:OLEObject Type="Embed" ProgID="Equation.DSMT4" ShapeID="_x0000_i1030" DrawAspect="Content" ObjectID="_1541932169" r:id="rId39"/>
        </w:object>
      </w:r>
    </w:p>
    <w:p w:rsidR="00210843" w:rsidRPr="00180AE3" w:rsidRDefault="0021084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="0030651A" w:rsidRPr="00180AE3">
        <w:rPr>
          <w:rFonts w:ascii="Times New Roman" w:hAnsi="Times New Roman" w:cs="Times New Roman"/>
        </w:rPr>
        <w:tab/>
      </w:r>
      <w:r w:rsidR="0030651A" w:rsidRPr="00180AE3">
        <w:rPr>
          <w:rFonts w:ascii="Times New Roman" w:hAnsi="Times New Roman" w:cs="Times New Roman"/>
          <w:position w:val="-84"/>
        </w:rPr>
        <w:object w:dxaOrig="1780" w:dyaOrig="1800">
          <v:shape id="_x0000_i1031" type="#_x0000_t75" style="width:89.25pt;height:90pt" o:ole="">
            <v:imagedata r:id="rId40" o:title=""/>
          </v:shape>
          <o:OLEObject Type="Embed" ProgID="Equation.DSMT4" ShapeID="_x0000_i1031" DrawAspect="Content" ObjectID="_1541932170" r:id="rId41"/>
        </w:object>
      </w:r>
    </w:p>
    <w:p w:rsidR="00210843" w:rsidRPr="00180AE3" w:rsidRDefault="0021084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="0030651A" w:rsidRPr="00180AE3">
        <w:rPr>
          <w:rFonts w:ascii="Times New Roman" w:hAnsi="Times New Roman" w:cs="Times New Roman"/>
        </w:rPr>
        <w:tab/>
      </w:r>
      <w:r w:rsidR="0030651A" w:rsidRPr="00180AE3">
        <w:rPr>
          <w:rFonts w:ascii="Times New Roman" w:hAnsi="Times New Roman" w:cs="Times New Roman"/>
          <w:position w:val="-102"/>
        </w:rPr>
        <w:object w:dxaOrig="2120" w:dyaOrig="2160">
          <v:shape id="_x0000_i1032" type="#_x0000_t75" style="width:105.75pt;height:108pt" o:ole="">
            <v:imagedata r:id="rId42" o:title=""/>
          </v:shape>
          <o:OLEObject Type="Embed" ProgID="Equation.DSMT4" ShapeID="_x0000_i1032" DrawAspect="Content" ObjectID="_1541932171" r:id="rId43"/>
        </w:object>
      </w:r>
    </w:p>
    <w:p w:rsidR="00210843" w:rsidRDefault="0021084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="0030651A" w:rsidRPr="00180AE3">
        <w:rPr>
          <w:rFonts w:ascii="Times New Roman" w:hAnsi="Times New Roman" w:cs="Times New Roman"/>
        </w:rPr>
        <w:tab/>
      </w:r>
      <w:r w:rsidR="0030651A" w:rsidRPr="00180AE3">
        <w:rPr>
          <w:rFonts w:ascii="Times New Roman" w:hAnsi="Times New Roman" w:cs="Times New Roman"/>
          <w:position w:val="-120"/>
        </w:rPr>
        <w:object w:dxaOrig="2460" w:dyaOrig="2520">
          <v:shape id="_x0000_i1033" type="#_x0000_t75" style="width:123pt;height:126.75pt" o:ole="">
            <v:imagedata r:id="rId44" o:title=""/>
          </v:shape>
          <o:OLEObject Type="Embed" ProgID="Equation.DSMT4" ShapeID="_x0000_i1033" DrawAspect="Content" ObjectID="_1541932172" r:id="rId45"/>
        </w:object>
      </w:r>
    </w:p>
    <w:p w:rsidR="00180AE3" w:rsidRPr="00180AE3" w:rsidRDefault="00180AE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</w:p>
    <w:p w:rsidR="00180AE3" w:rsidRDefault="00180A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210843" w:rsidRPr="00180AE3" w:rsidRDefault="00210843" w:rsidP="00180AE3">
      <w:pPr>
        <w:pStyle w:val="ListParagraph"/>
        <w:keepNext/>
        <w:numPr>
          <w:ilvl w:val="0"/>
          <w:numId w:val="3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>Identify which of the following graphs are:</w:t>
      </w:r>
    </w:p>
    <w:p w:rsidR="00210843" w:rsidRDefault="00210843" w:rsidP="00180AE3">
      <w:pPr>
        <w:spacing w:after="0" w:line="240" w:lineRule="auto"/>
        <w:ind w:left="108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i</w:t>
      </w:r>
      <w:r w:rsidR="0030651A" w:rsidRPr="00180AE3">
        <w:rPr>
          <w:rFonts w:ascii="Times New Roman" w:hAnsi="Times New Roman" w:cs="Times New Roman"/>
        </w:rPr>
        <w:tab/>
        <w:t>s</w:t>
      </w:r>
      <w:r w:rsidRPr="00180AE3">
        <w:rPr>
          <w:rFonts w:ascii="Times New Roman" w:hAnsi="Times New Roman" w:cs="Times New Roman"/>
        </w:rPr>
        <w:t>imple</w:t>
      </w:r>
      <w:r w:rsidRPr="00180AE3">
        <w:rPr>
          <w:rFonts w:ascii="Times New Roman" w:hAnsi="Times New Roman" w:cs="Times New Roman"/>
        </w:rPr>
        <w:tab/>
      </w:r>
      <w:r w:rsidR="0030651A"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  <w:b/>
          <w:color w:val="4F81BD" w:themeColor="accent1"/>
        </w:rPr>
        <w:t>ii</w:t>
      </w:r>
      <w:r w:rsidR="0030651A" w:rsidRPr="00180AE3">
        <w:rPr>
          <w:rFonts w:ascii="Times New Roman" w:hAnsi="Times New Roman" w:cs="Times New Roman"/>
          <w:color w:val="4F81BD" w:themeColor="accent1"/>
        </w:rPr>
        <w:tab/>
      </w:r>
      <w:r w:rsidR="0030651A" w:rsidRPr="00180AE3">
        <w:rPr>
          <w:rFonts w:ascii="Times New Roman" w:hAnsi="Times New Roman" w:cs="Times New Roman"/>
        </w:rPr>
        <w:t>c</w:t>
      </w:r>
      <w:r w:rsidRPr="00180AE3">
        <w:rPr>
          <w:rFonts w:ascii="Times New Roman" w:hAnsi="Times New Roman" w:cs="Times New Roman"/>
        </w:rPr>
        <w:t>omplete</w:t>
      </w:r>
      <w:r w:rsidR="0030651A"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  <w:b/>
          <w:color w:val="4F81BD" w:themeColor="accent1"/>
        </w:rPr>
        <w:t>iii</w:t>
      </w:r>
      <w:r w:rsidR="0030651A" w:rsidRPr="00180AE3">
        <w:rPr>
          <w:rFonts w:ascii="Times New Roman" w:hAnsi="Times New Roman" w:cs="Times New Roman"/>
          <w:color w:val="4F81BD" w:themeColor="accent1"/>
        </w:rPr>
        <w:tab/>
      </w:r>
      <w:r w:rsidR="0030651A" w:rsidRPr="00180AE3">
        <w:rPr>
          <w:rFonts w:ascii="Times New Roman" w:hAnsi="Times New Roman" w:cs="Times New Roman"/>
        </w:rPr>
        <w:t>p</w:t>
      </w:r>
      <w:r w:rsidRPr="00180AE3">
        <w:rPr>
          <w:rFonts w:ascii="Times New Roman" w:hAnsi="Times New Roman" w:cs="Times New Roman"/>
        </w:rPr>
        <w:t>lanar</w:t>
      </w:r>
      <w:r w:rsidR="0030651A" w:rsidRPr="00180AE3">
        <w:rPr>
          <w:rFonts w:ascii="Times New Roman" w:hAnsi="Times New Roman" w:cs="Times New Roman"/>
        </w:rPr>
        <w:t>.</w:t>
      </w:r>
    </w:p>
    <w:p w:rsidR="00A44A77" w:rsidRPr="00180AE3" w:rsidRDefault="00A44A77" w:rsidP="00180AE3">
      <w:pPr>
        <w:spacing w:after="0" w:line="240" w:lineRule="auto"/>
        <w:ind w:left="1080"/>
        <w:rPr>
          <w:rFonts w:ascii="Times New Roman" w:hAnsi="Times New Roman" w:cs="Times New Roman"/>
        </w:rPr>
      </w:pPr>
    </w:p>
    <w:tbl>
      <w:tblPr>
        <w:tblStyle w:val="TableGrid"/>
        <w:tblW w:w="9558" w:type="dxa"/>
        <w:tblInd w:w="4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"/>
        <w:gridCol w:w="4407"/>
        <w:gridCol w:w="439"/>
        <w:gridCol w:w="4365"/>
      </w:tblGrid>
      <w:tr w:rsidR="00A44A77" w:rsidRPr="00180AE3" w:rsidTr="00180AE3">
        <w:tc>
          <w:tcPr>
            <w:tcW w:w="34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a</w:t>
            </w:r>
          </w:p>
        </w:tc>
        <w:tc>
          <w:tcPr>
            <w:tcW w:w="440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6BE97415" wp14:editId="76174256">
                  <wp:extent cx="2619375" cy="1447800"/>
                  <wp:effectExtent l="19050" t="0" r="9525" b="0"/>
                  <wp:docPr id="36" name="Picture 36" descr="D:\Documents\Writing and editing\Wiley\Maths Quest 11 GM\eBook\3_Art\FINAL\Chapters\JPG\R5.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D:\Documents\Writing and editing\Wiley\Maths Quest 11 GM\eBook\3_Art\FINAL\Chapters\JPG\R5.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44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" w:type="dxa"/>
          </w:tcPr>
          <w:p w:rsidR="00A44A77" w:rsidRPr="00180AE3" w:rsidRDefault="00A44A77" w:rsidP="00C7502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e</w:t>
            </w:r>
          </w:p>
        </w:tc>
        <w:tc>
          <w:tcPr>
            <w:tcW w:w="4365" w:type="dxa"/>
          </w:tcPr>
          <w:p w:rsidR="00A44A77" w:rsidRPr="00180AE3" w:rsidRDefault="00A44A77" w:rsidP="00C75023">
            <w:pPr>
              <w:rPr>
                <w:rFonts w:ascii="Times New Roman" w:hAnsi="Times New Roman" w:cs="Times New Roman"/>
                <w:noProof/>
                <w:lang w:eastAsia="en-AU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47602C03" wp14:editId="4F8554B1">
                  <wp:extent cx="2019300" cy="1571625"/>
                  <wp:effectExtent l="19050" t="0" r="0" b="0"/>
                  <wp:docPr id="40" name="Picture 40" descr="D:\Documents\Writing and editing\Wiley\Maths Quest 11 GM\eBook\3_Art\FINAL\Chapters\JPG\R5.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D:\Documents\Writing and editing\Wiley\Maths Quest 11 GM\eBook\3_Art\FINAL\Chapters\JPG\R5.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4A77" w:rsidRPr="00180AE3" w:rsidTr="00180AE3">
        <w:tc>
          <w:tcPr>
            <w:tcW w:w="34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b</w:t>
            </w:r>
          </w:p>
        </w:tc>
        <w:tc>
          <w:tcPr>
            <w:tcW w:w="440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7558CF0E" wp14:editId="6B0C48FD">
                  <wp:extent cx="2314575" cy="1581150"/>
                  <wp:effectExtent l="19050" t="0" r="9525" b="0"/>
                  <wp:docPr id="37" name="Picture 37" descr="D:\Documents\Writing and editing\Wiley\Maths Quest 11 GM\eBook\3_Art\FINAL\Chapters\JPG\R5.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D:\Documents\Writing and editing\Wiley\Maths Quest 11 GM\eBook\3_Art\FINAL\Chapters\JPG\R5.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" w:type="dxa"/>
          </w:tcPr>
          <w:p w:rsidR="00A44A77" w:rsidRPr="00180AE3" w:rsidRDefault="00A44A77" w:rsidP="001033C9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f</w:t>
            </w:r>
          </w:p>
        </w:tc>
        <w:tc>
          <w:tcPr>
            <w:tcW w:w="4365" w:type="dxa"/>
          </w:tcPr>
          <w:p w:rsidR="00A44A77" w:rsidRPr="00180AE3" w:rsidRDefault="00A44A77" w:rsidP="001033C9">
            <w:pPr>
              <w:rPr>
                <w:rFonts w:ascii="Times New Roman" w:hAnsi="Times New Roman" w:cs="Times New Roman"/>
                <w:noProof/>
                <w:lang w:eastAsia="en-AU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51590A52" wp14:editId="5FEDC1BB">
                  <wp:extent cx="1476375" cy="1447800"/>
                  <wp:effectExtent l="19050" t="0" r="9525" b="0"/>
                  <wp:docPr id="41" name="Picture 41" descr="D:\Documents\Writing and editing\Wiley\Maths Quest 11 GM\eBook\3_Art\FINAL\Chapters\JPG\R5.2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D:\Documents\Writing and editing\Wiley\Maths Quest 11 GM\eBook\3_Art\FINAL\Chapters\JPG\R5.2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4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4A77" w:rsidRPr="00180AE3" w:rsidTr="00180AE3">
        <w:tc>
          <w:tcPr>
            <w:tcW w:w="34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c</w:t>
            </w:r>
          </w:p>
        </w:tc>
        <w:tc>
          <w:tcPr>
            <w:tcW w:w="440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3F2E09E3" wp14:editId="643E12F8">
                  <wp:extent cx="2362200" cy="1428750"/>
                  <wp:effectExtent l="19050" t="0" r="0" b="0"/>
                  <wp:docPr id="38" name="Picture 38" descr="D:\Documents\Writing and editing\Wiley\Maths Quest 11 GM\eBook\3_Art\FINAL\Chapters\JPG\R5.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D:\Documents\Writing and editing\Wiley\Maths Quest 11 GM\eBook\3_Art\FINAL\Chapters\JPG\R5.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" w:type="dxa"/>
          </w:tcPr>
          <w:p w:rsidR="00A44A77" w:rsidRPr="00180AE3" w:rsidRDefault="00A44A77" w:rsidP="00C926E2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g</w:t>
            </w:r>
          </w:p>
        </w:tc>
        <w:tc>
          <w:tcPr>
            <w:tcW w:w="4365" w:type="dxa"/>
          </w:tcPr>
          <w:p w:rsidR="00A44A77" w:rsidRPr="00180AE3" w:rsidRDefault="00A44A77" w:rsidP="00C926E2">
            <w:pPr>
              <w:rPr>
                <w:rFonts w:ascii="Times New Roman" w:hAnsi="Times New Roman" w:cs="Times New Roman"/>
                <w:noProof/>
                <w:lang w:eastAsia="en-AU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3C6A9534" wp14:editId="5FEAAEF3">
                  <wp:extent cx="1552575" cy="1104900"/>
                  <wp:effectExtent l="19050" t="0" r="9525" b="0"/>
                  <wp:docPr id="42" name="Picture 42" descr="D:\Documents\Writing and editing\Wiley\Maths Quest 11 GM\eBook\3_Art\FINAL\Chapters\JPG\R5.2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D:\Documents\Writing and editing\Wiley\Maths Quest 11 GM\eBook\3_Art\FINAL\Chapters\JPG\R5.2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4A77" w:rsidRPr="00180AE3" w:rsidTr="00180AE3">
        <w:tc>
          <w:tcPr>
            <w:tcW w:w="34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d</w:t>
            </w:r>
          </w:p>
        </w:tc>
        <w:tc>
          <w:tcPr>
            <w:tcW w:w="440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49468FEC" wp14:editId="330C1CF0">
                  <wp:extent cx="2362200" cy="1714500"/>
                  <wp:effectExtent l="19050" t="0" r="0" b="0"/>
                  <wp:docPr id="39" name="Picture 39" descr="D:\Documents\Writing and editing\Wiley\Maths Quest 11 GM\eBook\3_Art\FINAL\Chapters\JPG\R5.2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D:\Documents\Writing and editing\Wiley\Maths Quest 11 GM\eBook\3_Art\FINAL\Chapters\JPG\R5.2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" w:type="dxa"/>
          </w:tcPr>
          <w:p w:rsidR="00A44A77" w:rsidRPr="00180AE3" w:rsidRDefault="00A44A77" w:rsidP="008902B4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h</w:t>
            </w:r>
          </w:p>
        </w:tc>
        <w:tc>
          <w:tcPr>
            <w:tcW w:w="4365" w:type="dxa"/>
          </w:tcPr>
          <w:p w:rsidR="00A44A77" w:rsidRPr="00180AE3" w:rsidRDefault="00A44A77" w:rsidP="008902B4">
            <w:pPr>
              <w:rPr>
                <w:rFonts w:ascii="Times New Roman" w:hAnsi="Times New Roman" w:cs="Times New Roman"/>
                <w:noProof/>
                <w:lang w:eastAsia="en-AU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72BEF29C" wp14:editId="226E3931">
                  <wp:extent cx="2152650" cy="1562100"/>
                  <wp:effectExtent l="19050" t="0" r="0" b="0"/>
                  <wp:docPr id="43" name="Picture 43" descr="D:\Documents\Writing and editing\Wiley\Maths Quest 11 GM\eBook\3_Art\FINAL\Chapters\JPG\R5.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D:\Documents\Writing and editing\Wiley\Maths Quest 11 GM\eBook\3_Art\FINAL\Chapters\JPG\R5.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156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4A77" w:rsidRPr="00180AE3" w:rsidTr="00180AE3">
        <w:tc>
          <w:tcPr>
            <w:tcW w:w="34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</w:p>
        </w:tc>
        <w:tc>
          <w:tcPr>
            <w:tcW w:w="4407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  <w:noProof/>
                <w:lang w:eastAsia="en-AU"/>
              </w:rPr>
            </w:pPr>
          </w:p>
        </w:tc>
        <w:tc>
          <w:tcPr>
            <w:tcW w:w="439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  <w:noProof/>
                <w:lang w:val="en-US"/>
              </w:rPr>
            </w:pPr>
          </w:p>
        </w:tc>
        <w:tc>
          <w:tcPr>
            <w:tcW w:w="4365" w:type="dxa"/>
          </w:tcPr>
          <w:p w:rsidR="00A44A77" w:rsidRPr="00180AE3" w:rsidRDefault="00A44A77" w:rsidP="00180AE3">
            <w:pPr>
              <w:rPr>
                <w:rFonts w:ascii="Times New Roman" w:hAnsi="Times New Roman" w:cs="Times New Roman"/>
                <w:noProof/>
                <w:lang w:val="en-US"/>
              </w:rPr>
            </w:pPr>
          </w:p>
        </w:tc>
      </w:tr>
    </w:tbl>
    <w:p w:rsidR="00180AE3" w:rsidRDefault="00180AE3" w:rsidP="00180AE3">
      <w:pPr>
        <w:pStyle w:val="ListParagraph"/>
        <w:spacing w:after="0" w:line="240" w:lineRule="auto"/>
        <w:ind w:left="360"/>
        <w:rPr>
          <w:rFonts w:ascii="Times New Roman" w:hAnsi="Times New Roman" w:cs="Times New Roman"/>
        </w:rPr>
      </w:pPr>
    </w:p>
    <w:p w:rsidR="00180AE3" w:rsidRDefault="00180A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210843" w:rsidRPr="00180AE3" w:rsidRDefault="00210843" w:rsidP="00180AE3">
      <w:pPr>
        <w:pStyle w:val="ListParagraph"/>
        <w:numPr>
          <w:ilvl w:val="0"/>
          <w:numId w:val="3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>Which of the following graphs are isomorphic?</w:t>
      </w:r>
    </w:p>
    <w:tbl>
      <w:tblPr>
        <w:tblStyle w:val="TableGrid"/>
        <w:tblW w:w="0" w:type="auto"/>
        <w:tblInd w:w="4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4678"/>
      </w:tblGrid>
      <w:tr w:rsidR="00930F0F" w:rsidRPr="00180AE3" w:rsidTr="00180AE3">
        <w:tc>
          <w:tcPr>
            <w:tcW w:w="567" w:type="dxa"/>
          </w:tcPr>
          <w:p w:rsidR="00930F0F" w:rsidRPr="00180AE3" w:rsidRDefault="00930F0F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a</w:t>
            </w:r>
          </w:p>
        </w:tc>
        <w:tc>
          <w:tcPr>
            <w:tcW w:w="4678" w:type="dxa"/>
          </w:tcPr>
          <w:p w:rsidR="00930F0F" w:rsidRPr="00180AE3" w:rsidRDefault="00930F0F" w:rsidP="00180AE3">
            <w:pPr>
              <w:rPr>
                <w:rFonts w:ascii="Times New Roman" w:hAnsi="Times New Roman" w:cs="Times New Roman"/>
                <w:noProof/>
                <w:lang w:eastAsia="en-AU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07F58D12" wp14:editId="7231B03F">
                  <wp:extent cx="2296800" cy="1152000"/>
                  <wp:effectExtent l="0" t="0" r="0" b="0"/>
                  <wp:docPr id="44" name="Picture 44" descr="D:\Documents\Writing and editing\Wiley\Maths Quest 11 GM\eBook\3_Art\FINAL\Chapters\JPG\R5.2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D:\Documents\Writing and editing\Wiley\Maths Quest 11 GM\eBook\3_Art\FINAL\Chapters\JPG\R5.2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6800" cy="115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F0F" w:rsidRPr="00180AE3" w:rsidTr="00180AE3">
        <w:tc>
          <w:tcPr>
            <w:tcW w:w="567" w:type="dxa"/>
          </w:tcPr>
          <w:p w:rsidR="00930F0F" w:rsidRPr="00180AE3" w:rsidRDefault="00930F0F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b</w:t>
            </w:r>
          </w:p>
        </w:tc>
        <w:tc>
          <w:tcPr>
            <w:tcW w:w="4678" w:type="dxa"/>
          </w:tcPr>
          <w:p w:rsidR="00930F0F" w:rsidRPr="00180AE3" w:rsidRDefault="00930F0F" w:rsidP="00180AE3">
            <w:pPr>
              <w:rPr>
                <w:rFonts w:ascii="Times New Roman" w:hAnsi="Times New Roman" w:cs="Times New Roman"/>
                <w:noProof/>
                <w:lang w:eastAsia="en-AU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71DCC22E" wp14:editId="3D125F70">
                  <wp:extent cx="2247900" cy="1123950"/>
                  <wp:effectExtent l="19050" t="0" r="0" b="0"/>
                  <wp:docPr id="45" name="Picture 45" descr="D:\Documents\Writing and editing\Wiley\Maths Quest 11 GM\eBook\3_Art\FINAL\Chapters\JPG\R5.3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D:\Documents\Writing and editing\Wiley\Maths Quest 11 GM\eBook\3_Art\FINAL\Chapters\JPG\R5.3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F0F" w:rsidRPr="00180AE3" w:rsidTr="00180AE3">
        <w:tc>
          <w:tcPr>
            <w:tcW w:w="567" w:type="dxa"/>
          </w:tcPr>
          <w:p w:rsidR="00930F0F" w:rsidRPr="00180AE3" w:rsidRDefault="00930F0F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c</w:t>
            </w:r>
          </w:p>
        </w:tc>
        <w:tc>
          <w:tcPr>
            <w:tcW w:w="4678" w:type="dxa"/>
          </w:tcPr>
          <w:p w:rsidR="00930F0F" w:rsidRPr="00180AE3" w:rsidRDefault="00930F0F" w:rsidP="00180AE3">
            <w:pPr>
              <w:rPr>
                <w:rFonts w:ascii="Times New Roman" w:hAnsi="Times New Roman" w:cs="Times New Roman"/>
                <w:noProof/>
                <w:lang w:eastAsia="en-AU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5129D552" wp14:editId="4CE97FFB">
                  <wp:extent cx="1490400" cy="1332000"/>
                  <wp:effectExtent l="0" t="0" r="0" b="0"/>
                  <wp:docPr id="46" name="Picture 46" descr="D:\Documents\Writing and editing\Wiley\Maths Quest 11 GM\eBook\3_Art\FINAL\Chapters\JPG\R5.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D:\Documents\Writing and editing\Wiley\Maths Quest 11 GM\eBook\3_Art\FINAL\Chapters\JPG\R5.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400" cy="133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F0F" w:rsidRPr="00180AE3" w:rsidTr="00180AE3">
        <w:tc>
          <w:tcPr>
            <w:tcW w:w="567" w:type="dxa"/>
          </w:tcPr>
          <w:p w:rsidR="00930F0F" w:rsidRPr="00180AE3" w:rsidRDefault="00930F0F" w:rsidP="00180AE3">
            <w:pPr>
              <w:rPr>
                <w:rFonts w:ascii="Times New Roman" w:hAnsi="Times New Roman" w:cs="Times New Roman"/>
                <w:b/>
                <w:color w:val="4F81BD" w:themeColor="accent1"/>
              </w:rPr>
            </w:pPr>
            <w:r w:rsidRPr="00180AE3">
              <w:rPr>
                <w:rFonts w:ascii="Times New Roman" w:hAnsi="Times New Roman" w:cs="Times New Roman"/>
                <w:b/>
                <w:color w:val="4F81BD" w:themeColor="accent1"/>
              </w:rPr>
              <w:t>d</w:t>
            </w:r>
          </w:p>
        </w:tc>
        <w:tc>
          <w:tcPr>
            <w:tcW w:w="4678" w:type="dxa"/>
          </w:tcPr>
          <w:p w:rsidR="00930F0F" w:rsidRPr="00180AE3" w:rsidRDefault="00930F0F" w:rsidP="00180AE3">
            <w:pPr>
              <w:rPr>
                <w:rFonts w:ascii="Times New Roman" w:hAnsi="Times New Roman" w:cs="Times New Roman"/>
                <w:noProof/>
                <w:lang w:eastAsia="en-AU"/>
              </w:rPr>
            </w:pPr>
            <w:r w:rsidRPr="00180AE3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41023443" wp14:editId="0C9BC5DC">
                  <wp:extent cx="1781175" cy="1152525"/>
                  <wp:effectExtent l="19050" t="0" r="9525" b="0"/>
                  <wp:docPr id="47" name="Picture 47" descr="D:\Documents\Writing and editing\Wiley\Maths Quest 11 GM\eBook\3_Art\FINAL\Chapters\JPG\R5.3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D:\Documents\Writing and editing\Wiley\Maths Quest 11 GM\eBook\3_Art\FINAL\Chapters\JPG\R5.3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80AE3" w:rsidRDefault="00180AE3" w:rsidP="00180AE3">
      <w:pPr>
        <w:pStyle w:val="ListParagraph"/>
        <w:spacing w:after="0" w:line="240" w:lineRule="auto"/>
        <w:ind w:left="360"/>
        <w:rPr>
          <w:rFonts w:ascii="Times New Roman" w:hAnsi="Times New Roman" w:cs="Times New Roman"/>
        </w:rPr>
      </w:pPr>
    </w:p>
    <w:p w:rsidR="00210843" w:rsidRPr="00180AE3" w:rsidRDefault="00210843" w:rsidP="00180AE3">
      <w:pPr>
        <w:pStyle w:val="ListParagraph"/>
        <w:numPr>
          <w:ilvl w:val="0"/>
          <w:numId w:val="3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>For each of the following graphs:</w:t>
      </w:r>
    </w:p>
    <w:p w:rsidR="00210843" w:rsidRPr="00180AE3" w:rsidRDefault="00210843" w:rsidP="00A44A77">
      <w:pPr>
        <w:spacing w:after="0" w:line="240" w:lineRule="auto"/>
        <w:ind w:left="1434" w:hanging="357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i</w:t>
      </w:r>
      <w:r w:rsidR="0030651A"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</w:rPr>
        <w:t>add the minimum number of edges to the following graphs in order to create an Euler trail</w:t>
      </w:r>
    </w:p>
    <w:p w:rsidR="00210843" w:rsidRPr="00180AE3" w:rsidRDefault="00210843" w:rsidP="00A44A77">
      <w:pPr>
        <w:spacing w:after="0" w:line="240" w:lineRule="auto"/>
        <w:ind w:left="1077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ii</w:t>
      </w:r>
      <w:r w:rsidR="0030651A"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</w:rPr>
        <w:t>state the Euler trail created.</w:t>
      </w:r>
    </w:p>
    <w:p w:rsidR="00210843" w:rsidRPr="00180AE3" w:rsidRDefault="00210843" w:rsidP="00180AE3">
      <w:pPr>
        <w:keepNext/>
        <w:spacing w:after="0" w:line="240" w:lineRule="auto"/>
        <w:ind w:left="1080" w:hanging="720"/>
        <w:rPr>
          <w:rFonts w:ascii="Times New Roman" w:hAnsi="Times New Roman" w:cs="Times New Roman"/>
          <w:color w:val="4F81BD" w:themeColor="accent1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</w:p>
    <w:p w:rsidR="00180AE3" w:rsidRDefault="00930F0F" w:rsidP="00180AE3">
      <w:pPr>
        <w:pStyle w:val="ListParagraph"/>
        <w:spacing w:after="0" w:line="240" w:lineRule="auto"/>
        <w:ind w:left="360" w:firstLine="720"/>
        <w:rPr>
          <w:rFonts w:ascii="Times New Roman" w:hAnsi="Times New Roman" w:cs="Times New Roman"/>
          <w:b/>
          <w:color w:val="4F81BD" w:themeColor="accent1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4B64C6C6" wp14:editId="742A7A36">
            <wp:extent cx="2247900" cy="1247775"/>
            <wp:effectExtent l="19050" t="0" r="0" b="0"/>
            <wp:docPr id="48" name="Picture 48" descr="D:\Documents\Writing and editing\Wiley\Maths Quest 11 GM\eBook\3_Art\FINAL\Chapters\JPG\R5.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:\Documents\Writing and editing\Wiley\Maths Quest 11 GM\eBook\3_Art\FINAL\Chapters\JPG\R5.33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0843" w:rsidRPr="00180AE3" w:rsidRDefault="00210843" w:rsidP="00180AE3">
      <w:pPr>
        <w:spacing w:after="0" w:line="240" w:lineRule="auto"/>
        <w:ind w:firstLine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</w:p>
    <w:p w:rsidR="00210843" w:rsidRDefault="00930F0F" w:rsidP="00180AE3">
      <w:pPr>
        <w:pStyle w:val="ListParagraph"/>
        <w:spacing w:after="0" w:line="240" w:lineRule="auto"/>
        <w:ind w:left="360" w:firstLine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5B44EC31" wp14:editId="7E25FE6C">
            <wp:extent cx="1685925" cy="1438275"/>
            <wp:effectExtent l="19050" t="0" r="9525" b="0"/>
            <wp:docPr id="49" name="Picture 49" descr="D:\Documents\Writing and editing\Wiley\Maths Quest 11 GM\eBook\3_Art\FINAL\Chapters\JPG\R5.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:\Documents\Writing and editing\Wiley\Maths Quest 11 GM\eBook\3_Art\FINAL\Chapters\JPG\R5.34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51A" w:rsidRPr="00180AE3" w:rsidRDefault="0030651A" w:rsidP="00180AE3">
      <w:pPr>
        <w:pStyle w:val="ListParagraph"/>
        <w:numPr>
          <w:ilvl w:val="0"/>
          <w:numId w:val="3"/>
        </w:numPr>
        <w:spacing w:after="0" w:line="240" w:lineRule="auto"/>
        <w:ind w:left="36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lastRenderedPageBreak/>
        <w:t>a</w:t>
      </w:r>
      <w:r w:rsidRPr="00180AE3">
        <w:rPr>
          <w:rFonts w:ascii="Times New Roman" w:hAnsi="Times New Roman" w:cs="Times New Roman"/>
        </w:rPr>
        <w:tab/>
        <w:t>What is the shortest distance from start to finish in the following graph?</w:t>
      </w:r>
    </w:p>
    <w:p w:rsidR="00210843" w:rsidRPr="00180AE3" w:rsidRDefault="00930F0F" w:rsidP="00180AE3">
      <w:pPr>
        <w:pStyle w:val="ListParagraph"/>
        <w:spacing w:after="0" w:line="240" w:lineRule="auto"/>
        <w:ind w:left="360"/>
        <w:jc w:val="center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129E6149" wp14:editId="6106DE25">
            <wp:extent cx="3238500" cy="1009650"/>
            <wp:effectExtent l="19050" t="0" r="0" b="0"/>
            <wp:docPr id="50" name="Picture 50" descr="D:\Documents\Writing and editing\Wiley\Maths Quest 11 GM\eBook\3_Art\FINAL\Chapters\JPG\R5.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D:\Documents\Writing and editing\Wiley\Maths Quest 11 GM\eBook\3_Art\FINAL\Chapters\JPG\R5.35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0843" w:rsidRPr="00180AE3" w:rsidRDefault="0021084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="0030651A"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</w:rPr>
        <w:t xml:space="preserve">What is the total length of the </w:t>
      </w:r>
      <w:r w:rsidR="0030651A" w:rsidRPr="00180AE3">
        <w:rPr>
          <w:rFonts w:ascii="Times New Roman" w:hAnsi="Times New Roman" w:cs="Times New Roman"/>
        </w:rPr>
        <w:t>shortest Hamiltonian path from s</w:t>
      </w:r>
      <w:r w:rsidRPr="00180AE3">
        <w:rPr>
          <w:rFonts w:ascii="Times New Roman" w:hAnsi="Times New Roman" w:cs="Times New Roman"/>
        </w:rPr>
        <w:t xml:space="preserve">tart to </w:t>
      </w:r>
      <w:r w:rsidR="0030651A" w:rsidRPr="00180AE3">
        <w:rPr>
          <w:rFonts w:ascii="Times New Roman" w:hAnsi="Times New Roman" w:cs="Times New Roman"/>
        </w:rPr>
        <w:t>f</w:t>
      </w:r>
      <w:r w:rsidRPr="00180AE3">
        <w:rPr>
          <w:rFonts w:ascii="Times New Roman" w:hAnsi="Times New Roman" w:cs="Times New Roman"/>
        </w:rPr>
        <w:t>inish?</w:t>
      </w:r>
    </w:p>
    <w:p w:rsidR="00210843" w:rsidRPr="00180AE3" w:rsidRDefault="00210843" w:rsidP="00180AE3">
      <w:pPr>
        <w:spacing w:after="0" w:line="240" w:lineRule="auto"/>
        <w:ind w:left="1080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="0030651A"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</w:rPr>
        <w:t xml:space="preserve">Draw the </w:t>
      </w:r>
      <w:r w:rsidR="009C0A24" w:rsidRPr="00180AE3">
        <w:rPr>
          <w:rFonts w:ascii="Times New Roman" w:hAnsi="Times New Roman" w:cs="Times New Roman"/>
        </w:rPr>
        <w:t>minim</w:t>
      </w:r>
      <w:r w:rsidR="009C0A24">
        <w:rPr>
          <w:rFonts w:ascii="Times New Roman" w:hAnsi="Times New Roman" w:cs="Times New Roman"/>
        </w:rPr>
        <w:t>um</w:t>
      </w:r>
      <w:r w:rsidR="009C0A24" w:rsidRPr="00180AE3">
        <w:rPr>
          <w:rFonts w:ascii="Times New Roman" w:hAnsi="Times New Roman" w:cs="Times New Roman"/>
        </w:rPr>
        <w:t xml:space="preserve"> </w:t>
      </w:r>
      <w:r w:rsidRPr="00180AE3">
        <w:rPr>
          <w:rFonts w:ascii="Times New Roman" w:hAnsi="Times New Roman" w:cs="Times New Roman"/>
        </w:rPr>
        <w:t>spanning tree for this graph.</w:t>
      </w:r>
    </w:p>
    <w:p w:rsidR="00377B31" w:rsidRPr="00180AE3" w:rsidRDefault="00377B31" w:rsidP="00180AE3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</w:rPr>
      </w:pPr>
    </w:p>
    <w:p w:rsidR="00180AE3" w:rsidRDefault="00180AE3">
      <w:pPr>
        <w:rPr>
          <w:rFonts w:ascii="Times New Roman" w:eastAsia="Times New Roman" w:hAnsi="Times New Roman" w:cs="Times New Roman"/>
          <w:b/>
          <w:bCs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br w:type="page"/>
      </w:r>
    </w:p>
    <w:p w:rsidR="00520AFB" w:rsidRPr="00180AE3" w:rsidRDefault="004F6C91" w:rsidP="00180AE3">
      <w:pPr>
        <w:keepNext/>
        <w:shd w:val="clear" w:color="auto" w:fill="FFFFFF"/>
        <w:spacing w:line="240" w:lineRule="auto"/>
        <w:contextualSpacing/>
        <w:outlineLvl w:val="1"/>
        <w:rPr>
          <w:rFonts w:ascii="Times New Roman" w:eastAsia="Times New Roman" w:hAnsi="Times New Roman" w:cs="Times New Roman"/>
          <w:bCs/>
        </w:rPr>
      </w:pPr>
      <w:r w:rsidRPr="00180AE3">
        <w:rPr>
          <w:rFonts w:ascii="Times New Roman" w:eastAsia="Times New Roman" w:hAnsi="Times New Roman" w:cs="Times New Roman"/>
          <w:b/>
          <w:bCs/>
          <w:color w:val="000000"/>
        </w:rPr>
        <w:lastRenderedPageBreak/>
        <w:t>Extended response</w:t>
      </w:r>
    </w:p>
    <w:p w:rsidR="0030651A" w:rsidRPr="00180AE3" w:rsidRDefault="0030651A" w:rsidP="00180AE3">
      <w:pPr>
        <w:pStyle w:val="ListParagraph"/>
        <w:keepNext/>
        <w:numPr>
          <w:ilvl w:val="0"/>
          <w:numId w:val="2"/>
        </w:numPr>
        <w:shd w:val="clear" w:color="auto" w:fill="FFFFFF"/>
        <w:spacing w:after="0" w:line="240" w:lineRule="auto"/>
        <w:ind w:left="357" w:hanging="357"/>
        <w:rPr>
          <w:rFonts w:ascii="Times New Roman" w:hAnsi="Times New Roman" w:cs="Times New Roman"/>
          <w:bCs/>
        </w:rPr>
      </w:pPr>
      <w:r w:rsidRPr="00180AE3">
        <w:rPr>
          <w:rFonts w:ascii="Times New Roman" w:hAnsi="Times New Roman" w:cs="Times New Roman"/>
        </w:rPr>
        <w:t>The flying distances between the capital cities of Australian mainland states and territories are listed in the following ta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6"/>
        <w:gridCol w:w="1144"/>
        <w:gridCol w:w="1144"/>
        <w:gridCol w:w="1156"/>
        <w:gridCol w:w="1105"/>
        <w:gridCol w:w="1255"/>
        <w:gridCol w:w="1079"/>
        <w:gridCol w:w="1103"/>
      </w:tblGrid>
      <w:tr w:rsidR="0030651A" w:rsidRPr="00180AE3" w:rsidTr="00180AE3">
        <w:tc>
          <w:tcPr>
            <w:tcW w:w="1256" w:type="dxa"/>
            <w:tcBorders>
              <w:top w:val="nil"/>
              <w:left w:val="nil"/>
            </w:tcBorders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44" w:type="dxa"/>
            <w:tcBorders>
              <w:bottom w:val="single" w:sz="4" w:space="0" w:color="auto"/>
            </w:tcBorders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Adelaide</w:t>
            </w:r>
          </w:p>
        </w:tc>
        <w:tc>
          <w:tcPr>
            <w:tcW w:w="1144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Brisbane</w:t>
            </w:r>
          </w:p>
        </w:tc>
        <w:tc>
          <w:tcPr>
            <w:tcW w:w="1156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Canberra</w:t>
            </w:r>
          </w:p>
        </w:tc>
        <w:tc>
          <w:tcPr>
            <w:tcW w:w="1105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Darwin</w:t>
            </w:r>
          </w:p>
        </w:tc>
        <w:tc>
          <w:tcPr>
            <w:tcW w:w="1255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Melbourne</w:t>
            </w:r>
          </w:p>
        </w:tc>
        <w:tc>
          <w:tcPr>
            <w:tcW w:w="1079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Perth</w:t>
            </w:r>
          </w:p>
        </w:tc>
        <w:tc>
          <w:tcPr>
            <w:tcW w:w="1103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Sydney</w:t>
            </w:r>
          </w:p>
        </w:tc>
      </w:tr>
      <w:tr w:rsidR="0030651A" w:rsidRPr="00180AE3" w:rsidTr="00180AE3">
        <w:tc>
          <w:tcPr>
            <w:tcW w:w="1256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Adelaide</w:t>
            </w:r>
          </w:p>
        </w:tc>
        <w:tc>
          <w:tcPr>
            <w:tcW w:w="1144" w:type="dxa"/>
            <w:shd w:val="clear" w:color="auto" w:fill="BFBFBF" w:themeFill="background1" w:themeFillShade="BF"/>
          </w:tcPr>
          <w:p w:rsidR="0030651A" w:rsidRPr="00180AE3" w:rsidRDefault="0030651A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144" w:type="dxa"/>
            <w:tcBorders>
              <w:bottom w:val="single" w:sz="4" w:space="0" w:color="auto"/>
            </w:tcBorders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2055</w:t>
            </w:r>
          </w:p>
        </w:tc>
        <w:tc>
          <w:tcPr>
            <w:tcW w:w="1156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1198</w:t>
            </w:r>
          </w:p>
        </w:tc>
        <w:tc>
          <w:tcPr>
            <w:tcW w:w="110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3051</w:t>
            </w:r>
          </w:p>
        </w:tc>
        <w:tc>
          <w:tcPr>
            <w:tcW w:w="125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732</w:t>
            </w:r>
          </w:p>
        </w:tc>
        <w:tc>
          <w:tcPr>
            <w:tcW w:w="1079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2716</w:t>
            </w:r>
          </w:p>
        </w:tc>
        <w:tc>
          <w:tcPr>
            <w:tcW w:w="1103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1415</w:t>
            </w:r>
          </w:p>
        </w:tc>
      </w:tr>
      <w:tr w:rsidR="0030651A" w:rsidRPr="00180AE3" w:rsidTr="00180AE3">
        <w:tc>
          <w:tcPr>
            <w:tcW w:w="1256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Brisbane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2055</w:t>
            </w:r>
          </w:p>
        </w:tc>
        <w:tc>
          <w:tcPr>
            <w:tcW w:w="1144" w:type="dxa"/>
            <w:shd w:val="clear" w:color="auto" w:fill="BFBFBF" w:themeFill="background1" w:themeFillShade="BF"/>
          </w:tcPr>
          <w:p w:rsidR="0030651A" w:rsidRPr="00180AE3" w:rsidRDefault="0030651A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156" w:type="dxa"/>
            <w:tcBorders>
              <w:bottom w:val="single" w:sz="4" w:space="0" w:color="auto"/>
            </w:tcBorders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1246</w:t>
            </w:r>
          </w:p>
        </w:tc>
        <w:tc>
          <w:tcPr>
            <w:tcW w:w="110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429</w:t>
            </w:r>
          </w:p>
        </w:tc>
        <w:tc>
          <w:tcPr>
            <w:tcW w:w="125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1671</w:t>
            </w:r>
          </w:p>
        </w:tc>
        <w:tc>
          <w:tcPr>
            <w:tcW w:w="1079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4289</w:t>
            </w:r>
          </w:p>
        </w:tc>
        <w:tc>
          <w:tcPr>
            <w:tcW w:w="1103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982</w:t>
            </w:r>
          </w:p>
        </w:tc>
      </w:tr>
      <w:tr w:rsidR="0030651A" w:rsidRPr="00180AE3" w:rsidTr="00180AE3">
        <w:tc>
          <w:tcPr>
            <w:tcW w:w="1256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Canberra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1198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1246</w:t>
            </w:r>
          </w:p>
        </w:tc>
        <w:tc>
          <w:tcPr>
            <w:tcW w:w="1156" w:type="dxa"/>
            <w:shd w:val="clear" w:color="auto" w:fill="BFBFBF" w:themeFill="background1" w:themeFillShade="BF"/>
          </w:tcPr>
          <w:p w:rsidR="0030651A" w:rsidRPr="00180AE3" w:rsidRDefault="0030651A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105" w:type="dxa"/>
            <w:tcBorders>
              <w:bottom w:val="single" w:sz="4" w:space="0" w:color="auto"/>
            </w:tcBorders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4003</w:t>
            </w:r>
          </w:p>
        </w:tc>
        <w:tc>
          <w:tcPr>
            <w:tcW w:w="125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658</w:t>
            </w:r>
          </w:p>
        </w:tc>
        <w:tc>
          <w:tcPr>
            <w:tcW w:w="1079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741</w:t>
            </w:r>
          </w:p>
        </w:tc>
        <w:tc>
          <w:tcPr>
            <w:tcW w:w="1103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309</w:t>
            </w:r>
          </w:p>
        </w:tc>
      </w:tr>
      <w:tr w:rsidR="0030651A" w:rsidRPr="00180AE3" w:rsidTr="00180AE3">
        <w:tc>
          <w:tcPr>
            <w:tcW w:w="1256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Darwin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051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429</w:t>
            </w:r>
          </w:p>
        </w:tc>
        <w:tc>
          <w:tcPr>
            <w:tcW w:w="1156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4003</w:t>
            </w:r>
          </w:p>
        </w:tc>
        <w:tc>
          <w:tcPr>
            <w:tcW w:w="1105" w:type="dxa"/>
            <w:shd w:val="clear" w:color="auto" w:fill="BFBFBF" w:themeFill="background1" w:themeFillShade="BF"/>
          </w:tcPr>
          <w:p w:rsidR="0030651A" w:rsidRPr="00180AE3" w:rsidRDefault="0030651A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255" w:type="dxa"/>
            <w:tcBorders>
              <w:bottom w:val="single" w:sz="4" w:space="0" w:color="auto"/>
            </w:tcBorders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789</w:t>
            </w:r>
          </w:p>
        </w:tc>
        <w:tc>
          <w:tcPr>
            <w:tcW w:w="1079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4049</w:t>
            </w:r>
          </w:p>
        </w:tc>
        <w:tc>
          <w:tcPr>
            <w:tcW w:w="1103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4301</w:t>
            </w:r>
          </w:p>
        </w:tc>
      </w:tr>
      <w:tr w:rsidR="0030651A" w:rsidRPr="00180AE3" w:rsidTr="00180AE3">
        <w:tc>
          <w:tcPr>
            <w:tcW w:w="1256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Melbourne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732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1671</w:t>
            </w:r>
          </w:p>
        </w:tc>
        <w:tc>
          <w:tcPr>
            <w:tcW w:w="1156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658</w:t>
            </w:r>
          </w:p>
        </w:tc>
        <w:tc>
          <w:tcPr>
            <w:tcW w:w="110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789</w:t>
            </w:r>
          </w:p>
        </w:tc>
        <w:tc>
          <w:tcPr>
            <w:tcW w:w="1255" w:type="dxa"/>
            <w:shd w:val="clear" w:color="auto" w:fill="BFBFBF" w:themeFill="background1" w:themeFillShade="BF"/>
          </w:tcPr>
          <w:p w:rsidR="0030651A" w:rsidRPr="00180AE3" w:rsidRDefault="0030651A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079" w:type="dxa"/>
            <w:tcBorders>
              <w:bottom w:val="single" w:sz="4" w:space="0" w:color="auto"/>
            </w:tcBorders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456</w:t>
            </w:r>
          </w:p>
        </w:tc>
        <w:tc>
          <w:tcPr>
            <w:tcW w:w="1103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873</w:t>
            </w:r>
          </w:p>
        </w:tc>
      </w:tr>
      <w:tr w:rsidR="0030651A" w:rsidRPr="00180AE3" w:rsidTr="00180AE3">
        <w:tc>
          <w:tcPr>
            <w:tcW w:w="1256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Perth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2716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4363</w:t>
            </w:r>
          </w:p>
        </w:tc>
        <w:tc>
          <w:tcPr>
            <w:tcW w:w="1156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741</w:t>
            </w:r>
          </w:p>
        </w:tc>
        <w:tc>
          <w:tcPr>
            <w:tcW w:w="110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4049</w:t>
            </w:r>
          </w:p>
        </w:tc>
        <w:tc>
          <w:tcPr>
            <w:tcW w:w="125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456</w:t>
            </w:r>
          </w:p>
        </w:tc>
        <w:tc>
          <w:tcPr>
            <w:tcW w:w="1079" w:type="dxa"/>
            <w:shd w:val="clear" w:color="auto" w:fill="BFBFBF" w:themeFill="background1" w:themeFillShade="BF"/>
          </w:tcPr>
          <w:p w:rsidR="0030651A" w:rsidRPr="00180AE3" w:rsidRDefault="0030651A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103" w:type="dxa"/>
            <w:tcBorders>
              <w:bottom w:val="single" w:sz="4" w:space="0" w:color="auto"/>
            </w:tcBorders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</w:r>
            <w:r w:rsidR="0030651A" w:rsidRPr="00180AE3">
              <w:rPr>
                <w:rFonts w:ascii="Times New Roman" w:hAnsi="Times New Roman" w:cs="Times New Roman"/>
              </w:rPr>
              <w:t>3972</w:t>
            </w:r>
          </w:p>
        </w:tc>
      </w:tr>
      <w:tr w:rsidR="0030651A" w:rsidRPr="00180AE3" w:rsidTr="00180AE3">
        <w:tc>
          <w:tcPr>
            <w:tcW w:w="1256" w:type="dxa"/>
          </w:tcPr>
          <w:p w:rsidR="0030651A" w:rsidRPr="00180AE3" w:rsidRDefault="0030651A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Sydney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1415</w:t>
            </w:r>
          </w:p>
        </w:tc>
        <w:tc>
          <w:tcPr>
            <w:tcW w:w="1144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982</w:t>
            </w:r>
          </w:p>
        </w:tc>
        <w:tc>
          <w:tcPr>
            <w:tcW w:w="1156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09</w:t>
            </w:r>
          </w:p>
        </w:tc>
        <w:tc>
          <w:tcPr>
            <w:tcW w:w="110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4301</w:t>
            </w:r>
          </w:p>
        </w:tc>
        <w:tc>
          <w:tcPr>
            <w:tcW w:w="1255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873</w:t>
            </w:r>
          </w:p>
        </w:tc>
        <w:tc>
          <w:tcPr>
            <w:tcW w:w="1079" w:type="dxa"/>
          </w:tcPr>
          <w:p w:rsidR="0030651A" w:rsidRPr="00180AE3" w:rsidRDefault="00C836C0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ab/>
              <w:t>3972</w:t>
            </w:r>
          </w:p>
        </w:tc>
        <w:tc>
          <w:tcPr>
            <w:tcW w:w="1103" w:type="dxa"/>
            <w:shd w:val="clear" w:color="auto" w:fill="BFBFBF" w:themeFill="background1" w:themeFillShade="BF"/>
          </w:tcPr>
          <w:p w:rsidR="0030651A" w:rsidRPr="00180AE3" w:rsidRDefault="0030651A" w:rsidP="00180AE3">
            <w:pPr>
              <w:tabs>
                <w:tab w:val="right" w:pos="624"/>
              </w:tabs>
              <w:rPr>
                <w:rFonts w:ascii="Times New Roman" w:hAnsi="Times New Roman" w:cs="Times New Roman"/>
              </w:rPr>
            </w:pPr>
          </w:p>
        </w:tc>
      </w:tr>
    </w:tbl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  <w:color w:val="FF0000"/>
        </w:rPr>
        <w:tab/>
      </w:r>
      <w:r w:rsidRPr="00180AE3">
        <w:rPr>
          <w:rFonts w:ascii="Times New Roman" w:hAnsi="Times New Roman" w:cs="Times New Roman"/>
        </w:rPr>
        <w:t>Draw a weighted graph to show this information.</w:t>
      </w:r>
    </w:p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 xml:space="preserve">If technical problems are preventing direct flights from Melbourne to Darwin and </w:t>
      </w:r>
      <w:r w:rsidR="00C836C0" w:rsidRPr="00180AE3">
        <w:rPr>
          <w:rFonts w:ascii="Times New Roman" w:hAnsi="Times New Roman" w:cs="Times New Roman"/>
        </w:rPr>
        <w:t xml:space="preserve">from </w:t>
      </w:r>
      <w:r w:rsidRPr="00180AE3">
        <w:rPr>
          <w:rFonts w:ascii="Times New Roman" w:hAnsi="Times New Roman" w:cs="Times New Roman"/>
        </w:rPr>
        <w:t>Melbourne to Adelaide, what is the shortest way of flying from Melbourne to Darwin?</w:t>
      </w:r>
    </w:p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  <w:color w:val="FF0000"/>
        </w:rPr>
        <w:tab/>
      </w:r>
      <w:r w:rsidRPr="00180AE3">
        <w:rPr>
          <w:rFonts w:ascii="Times New Roman" w:hAnsi="Times New Roman" w:cs="Times New Roman"/>
        </w:rPr>
        <w:t xml:space="preserve">If no direct flights are available from Brisbane to Perth </w:t>
      </w:r>
      <w:r w:rsidR="00C836C0" w:rsidRPr="00180AE3">
        <w:rPr>
          <w:rFonts w:ascii="Times New Roman" w:hAnsi="Times New Roman" w:cs="Times New Roman"/>
        </w:rPr>
        <w:t xml:space="preserve">or from </w:t>
      </w:r>
      <w:r w:rsidRPr="00180AE3">
        <w:rPr>
          <w:rFonts w:ascii="Times New Roman" w:hAnsi="Times New Roman" w:cs="Times New Roman"/>
        </w:rPr>
        <w:t>Brisbane to Adelaide, what is the shortest way of getting from Brisbane to Perth?</w:t>
      </w:r>
    </w:p>
    <w:p w:rsidR="0030651A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Draw the minimum spanning tree for the graph and state its total distance.</w:t>
      </w:r>
    </w:p>
    <w:p w:rsidR="00180AE3" w:rsidRPr="00180AE3" w:rsidRDefault="00180AE3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</w:p>
    <w:p w:rsidR="0030651A" w:rsidRPr="00180AE3" w:rsidRDefault="0030651A" w:rsidP="00180AE3">
      <w:pPr>
        <w:pStyle w:val="ListParagraph"/>
        <w:keepNext/>
        <w:numPr>
          <w:ilvl w:val="0"/>
          <w:numId w:val="2"/>
        </w:numPr>
        <w:spacing w:after="0" w:line="240" w:lineRule="auto"/>
        <w:ind w:left="357" w:hanging="357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>The diagram shows the streets in a suburb of a city with a section of underground tunnels shown in black. Weightings indicate distances in met</w:t>
      </w:r>
      <w:r w:rsidR="00A44A77">
        <w:rPr>
          <w:rFonts w:ascii="Times New Roman" w:hAnsi="Times New Roman" w:cs="Times New Roman"/>
        </w:rPr>
        <w:t>re</w:t>
      </w:r>
      <w:r w:rsidRPr="00180AE3">
        <w:rPr>
          <w:rFonts w:ascii="Times New Roman" w:hAnsi="Times New Roman" w:cs="Times New Roman"/>
        </w:rPr>
        <w:t xml:space="preserve">s. The tunnels are used for utilities </w:t>
      </w:r>
      <w:r w:rsidR="00C836C0" w:rsidRPr="00180AE3">
        <w:rPr>
          <w:rFonts w:ascii="Times New Roman" w:hAnsi="Times New Roman" w:cs="Times New Roman"/>
        </w:rPr>
        <w:t xml:space="preserve">such as </w:t>
      </w:r>
      <w:r w:rsidRPr="00180AE3">
        <w:rPr>
          <w:rFonts w:ascii="Times New Roman" w:hAnsi="Times New Roman" w:cs="Times New Roman"/>
        </w:rPr>
        <w:t>electricity, gas, water and drainage.</w:t>
      </w:r>
    </w:p>
    <w:p w:rsidR="0030651A" w:rsidRPr="00180AE3" w:rsidRDefault="00930F0F" w:rsidP="00180AE3">
      <w:pPr>
        <w:pStyle w:val="ListParagraph"/>
        <w:spacing w:after="0" w:line="240" w:lineRule="auto"/>
        <w:ind w:left="363"/>
        <w:jc w:val="center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29E19E2D" wp14:editId="4F7DE17D">
            <wp:extent cx="5000625" cy="4076700"/>
            <wp:effectExtent l="19050" t="0" r="9525" b="0"/>
            <wp:docPr id="51" name="Picture 51" descr="D:\Documents\Writing and editing\Wiley\Maths Quest 11 GM\eBook\3_Art\FINAL\Chapters\JPG\R5.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:\Documents\Writing and editing\Wiley\Maths Quest 11 GM\eBook\3_Art\FINAL\Chapters\JPG\R5.38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407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51A" w:rsidRPr="00180AE3" w:rsidRDefault="0030651A" w:rsidP="00A44A77">
      <w:pPr>
        <w:tabs>
          <w:tab w:val="left" w:pos="1134"/>
        </w:tabs>
        <w:spacing w:after="0" w:line="240" w:lineRule="auto"/>
        <w:ind w:left="1349" w:hanging="992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="00C836C0" w:rsidRPr="00180AE3">
        <w:rPr>
          <w:rFonts w:ascii="Times New Roman" w:hAnsi="Times New Roman" w:cs="Times New Roman"/>
          <w:b/>
          <w:color w:val="4F81BD" w:themeColor="accent1"/>
        </w:rPr>
        <w:tab/>
      </w:r>
      <w:r w:rsidRPr="00180AE3">
        <w:rPr>
          <w:rFonts w:ascii="Times New Roman" w:hAnsi="Times New Roman" w:cs="Times New Roman"/>
          <w:b/>
          <w:color w:val="4F81BD" w:themeColor="accent1"/>
        </w:rPr>
        <w:t>i</w:t>
      </w:r>
      <w:r w:rsidR="00C836C0" w:rsidRPr="00180AE3">
        <w:rPr>
          <w:rFonts w:ascii="Times New Roman" w:hAnsi="Times New Roman" w:cs="Times New Roman"/>
          <w:b/>
          <w:color w:val="4F81BD" w:themeColor="accent1"/>
        </w:rPr>
        <w:tab/>
      </w:r>
      <w:r w:rsidRPr="00180AE3">
        <w:rPr>
          <w:rFonts w:ascii="Times New Roman" w:hAnsi="Times New Roman" w:cs="Times New Roman"/>
        </w:rPr>
        <w:t>If the gas company wishes to run a pipeline that minimises its total length but reaches each vertex, what will be the total length required?</w:t>
      </w:r>
    </w:p>
    <w:p w:rsidR="0030651A" w:rsidRPr="00180AE3" w:rsidRDefault="0030651A" w:rsidP="00180AE3">
      <w:pPr>
        <w:spacing w:after="0" w:line="240" w:lineRule="auto"/>
        <w:ind w:left="1083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ii</w:t>
      </w:r>
      <w:r w:rsidR="00C836C0" w:rsidRPr="00180AE3">
        <w:rPr>
          <w:rFonts w:ascii="Times New Roman" w:hAnsi="Times New Roman" w:cs="Times New Roman"/>
          <w:b/>
          <w:color w:val="4F81BD" w:themeColor="accent1"/>
        </w:rPr>
        <w:tab/>
      </w:r>
      <w:r w:rsidRPr="00180AE3">
        <w:rPr>
          <w:rFonts w:ascii="Times New Roman" w:hAnsi="Times New Roman" w:cs="Times New Roman"/>
        </w:rPr>
        <w:t>Draw a graph to show the gas lines.</w:t>
      </w:r>
    </w:p>
    <w:p w:rsidR="0030651A" w:rsidRPr="00180AE3" w:rsidRDefault="0030651A" w:rsidP="00A44A77">
      <w:pPr>
        <w:spacing w:after="0" w:line="240" w:lineRule="auto"/>
        <w:ind w:left="1077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If drainage pipes need to run from H to A</w:t>
      </w:r>
      <w:r w:rsidR="00C836C0" w:rsidRPr="00180AE3">
        <w:rPr>
          <w:rFonts w:ascii="Times New Roman" w:hAnsi="Times New Roman" w:cs="Times New Roman"/>
        </w:rPr>
        <w:t>,</w:t>
      </w:r>
      <w:r w:rsidRPr="00180AE3">
        <w:rPr>
          <w:rFonts w:ascii="Times New Roman" w:hAnsi="Times New Roman" w:cs="Times New Roman"/>
        </w:rPr>
        <w:t xml:space="preserve"> what is the shortest path </w:t>
      </w:r>
      <w:r w:rsidR="00C836C0" w:rsidRPr="00180AE3">
        <w:rPr>
          <w:rFonts w:ascii="Times New Roman" w:hAnsi="Times New Roman" w:cs="Times New Roman"/>
        </w:rPr>
        <w:t>they can</w:t>
      </w:r>
      <w:r w:rsidRPr="00180AE3">
        <w:rPr>
          <w:rFonts w:ascii="Times New Roman" w:hAnsi="Times New Roman" w:cs="Times New Roman"/>
        </w:rPr>
        <w:t xml:space="preserve"> follow? How long will </w:t>
      </w:r>
      <w:r w:rsidR="00C836C0" w:rsidRPr="00180AE3">
        <w:rPr>
          <w:rFonts w:ascii="Times New Roman" w:hAnsi="Times New Roman" w:cs="Times New Roman"/>
        </w:rPr>
        <w:t>this path</w:t>
      </w:r>
      <w:r w:rsidRPr="00180AE3">
        <w:rPr>
          <w:rFonts w:ascii="Times New Roman" w:hAnsi="Times New Roman" w:cs="Times New Roman"/>
        </w:rPr>
        <w:t xml:space="preserve"> be in total?</w:t>
      </w:r>
    </w:p>
    <w:p w:rsidR="0030651A" w:rsidRPr="00180AE3" w:rsidRDefault="0030651A" w:rsidP="00A44A77">
      <w:pPr>
        <w:spacing w:after="0" w:line="240" w:lineRule="auto"/>
        <w:ind w:left="1077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lastRenderedPageBreak/>
        <w:t>c</w:t>
      </w:r>
      <w:r w:rsidRPr="00180AE3">
        <w:rPr>
          <w:rFonts w:ascii="Times New Roman" w:hAnsi="Times New Roman" w:cs="Times New Roman"/>
        </w:rPr>
        <w:tab/>
        <w:t xml:space="preserve">A single line of cable for a computerised monitoring system needs to be placed so that it </w:t>
      </w:r>
      <w:r w:rsidR="00C836C0" w:rsidRPr="00180AE3">
        <w:rPr>
          <w:rFonts w:ascii="Times New Roman" w:hAnsi="Times New Roman" w:cs="Times New Roman"/>
        </w:rPr>
        <w:t>starts</w:t>
      </w:r>
      <w:r w:rsidRPr="00180AE3">
        <w:rPr>
          <w:rFonts w:ascii="Times New Roman" w:hAnsi="Times New Roman" w:cs="Times New Roman"/>
        </w:rPr>
        <w:t xml:space="preserve"> at D and reaches every vertex once. What is the minimum length possible</w:t>
      </w:r>
      <w:r w:rsidR="00C836C0" w:rsidRPr="00180AE3">
        <w:rPr>
          <w:rFonts w:ascii="Times New Roman" w:hAnsi="Times New Roman" w:cs="Times New Roman"/>
        </w:rPr>
        <w:t>,</w:t>
      </w:r>
      <w:r w:rsidRPr="00180AE3">
        <w:rPr>
          <w:rFonts w:ascii="Times New Roman" w:hAnsi="Times New Roman" w:cs="Times New Roman"/>
        </w:rPr>
        <w:t xml:space="preserve"> and </w:t>
      </w:r>
      <w:r w:rsidR="00C836C0" w:rsidRPr="00180AE3">
        <w:rPr>
          <w:rFonts w:ascii="Times New Roman" w:hAnsi="Times New Roman" w:cs="Times New Roman"/>
        </w:rPr>
        <w:t xml:space="preserve">what is </w:t>
      </w:r>
      <w:r w:rsidRPr="00180AE3">
        <w:rPr>
          <w:rFonts w:ascii="Times New Roman" w:hAnsi="Times New Roman" w:cs="Times New Roman"/>
        </w:rPr>
        <w:t>the path it must follow?</w:t>
      </w:r>
    </w:p>
    <w:p w:rsidR="0030651A" w:rsidRDefault="0030651A" w:rsidP="00A44A77">
      <w:pPr>
        <w:spacing w:after="0" w:line="240" w:lineRule="auto"/>
        <w:ind w:left="1077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If a power line has to run from D so that it reaches every vertex at least once and finish</w:t>
      </w:r>
      <w:r w:rsidR="00C836C0" w:rsidRPr="00180AE3">
        <w:rPr>
          <w:rFonts w:ascii="Times New Roman" w:hAnsi="Times New Roman" w:cs="Times New Roman"/>
        </w:rPr>
        <w:t>es</w:t>
      </w:r>
      <w:r w:rsidRPr="00180AE3">
        <w:rPr>
          <w:rFonts w:ascii="Times New Roman" w:hAnsi="Times New Roman" w:cs="Times New Roman"/>
        </w:rPr>
        <w:t xml:space="preserve"> back at the start, what path must it take to be a minimum?</w:t>
      </w:r>
    </w:p>
    <w:p w:rsidR="00180AE3" w:rsidRPr="00180AE3" w:rsidRDefault="00180AE3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</w:p>
    <w:p w:rsidR="0030651A" w:rsidRPr="00180AE3" w:rsidRDefault="00C836C0" w:rsidP="00180AE3">
      <w:pPr>
        <w:pStyle w:val="ListParagraph"/>
        <w:keepNext/>
        <w:numPr>
          <w:ilvl w:val="0"/>
          <w:numId w:val="2"/>
        </w:numPr>
        <w:spacing w:after="0" w:line="240" w:lineRule="auto"/>
        <w:ind w:left="357" w:hanging="357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>A</w:t>
      </w:r>
      <w:r w:rsidR="0030651A" w:rsidRPr="00180AE3">
        <w:rPr>
          <w:rFonts w:ascii="Times New Roman" w:hAnsi="Times New Roman" w:cs="Times New Roman"/>
        </w:rPr>
        <w:t xml:space="preserve"> brochure </w:t>
      </w:r>
      <w:r w:rsidRPr="00180AE3">
        <w:rPr>
          <w:rFonts w:ascii="Times New Roman" w:hAnsi="Times New Roman" w:cs="Times New Roman"/>
        </w:rPr>
        <w:t xml:space="preserve">for a national park includes a map </w:t>
      </w:r>
      <w:r w:rsidR="0030651A" w:rsidRPr="00180AE3">
        <w:rPr>
          <w:rFonts w:ascii="Times New Roman" w:hAnsi="Times New Roman" w:cs="Times New Roman"/>
        </w:rPr>
        <w:t>showing the walking trails and available camping sites</w:t>
      </w:r>
      <w:r w:rsidRPr="00180AE3">
        <w:rPr>
          <w:rFonts w:ascii="Times New Roman" w:hAnsi="Times New Roman" w:cs="Times New Roman"/>
        </w:rPr>
        <w:t xml:space="preserve"> at the park</w:t>
      </w:r>
      <w:r w:rsidR="0030651A" w:rsidRPr="00180AE3">
        <w:rPr>
          <w:rFonts w:ascii="Times New Roman" w:hAnsi="Times New Roman" w:cs="Times New Roman"/>
        </w:rPr>
        <w:t>.</w:t>
      </w:r>
    </w:p>
    <w:p w:rsidR="0030651A" w:rsidRPr="00180AE3" w:rsidRDefault="00930F0F" w:rsidP="00180AE3">
      <w:pPr>
        <w:pStyle w:val="ListParagraph"/>
        <w:spacing w:after="0" w:line="240" w:lineRule="auto"/>
        <w:ind w:left="363"/>
        <w:jc w:val="center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2B405AA5" wp14:editId="5EE22470">
            <wp:extent cx="2971800" cy="1905000"/>
            <wp:effectExtent l="19050" t="0" r="0" b="0"/>
            <wp:docPr id="52" name="Picture 52" descr="D:\Documents\Writing and editing\Wiley\Maths Quest 11 GM\eBook\3_Art\FINAL\Chapters\JPG\R5.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D:\Documents\Writing and editing\Wiley\Maths Quest 11 GM\eBook\3_Art\FINAL\Chapters\JPG\R5.39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  <w:color w:val="FF0000"/>
        </w:rPr>
        <w:tab/>
      </w:r>
      <w:r w:rsidRPr="00180AE3">
        <w:rPr>
          <w:rFonts w:ascii="Times New Roman" w:hAnsi="Times New Roman" w:cs="Times New Roman"/>
        </w:rPr>
        <w:t xml:space="preserve">Draw a weighted graph to represent all </w:t>
      </w:r>
      <w:r w:rsidR="00C836C0" w:rsidRPr="00180AE3">
        <w:rPr>
          <w:rFonts w:ascii="Times New Roman" w:hAnsi="Times New Roman" w:cs="Times New Roman"/>
        </w:rPr>
        <w:t xml:space="preserve">the </w:t>
      </w:r>
      <w:r w:rsidRPr="00180AE3">
        <w:rPr>
          <w:rFonts w:ascii="Times New Roman" w:hAnsi="Times New Roman" w:cs="Times New Roman"/>
        </w:rPr>
        <w:t>possible ways of travelling to the camp sites.</w:t>
      </w:r>
    </w:p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Draw the adjacency matrix for the graph.</w:t>
      </w:r>
    </w:p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  <w:t>Is it possible to walk a route that travels along each edge exactly once? Explain your answer</w:t>
      </w:r>
      <w:r w:rsidR="00C836C0" w:rsidRPr="00180AE3">
        <w:rPr>
          <w:rFonts w:ascii="Times New Roman" w:hAnsi="Times New Roman" w:cs="Times New Roman"/>
        </w:rPr>
        <w:t>,</w:t>
      </w:r>
      <w:r w:rsidRPr="00180AE3">
        <w:rPr>
          <w:rFonts w:ascii="Times New Roman" w:hAnsi="Times New Roman" w:cs="Times New Roman"/>
        </w:rPr>
        <w:t xml:space="preserve"> and indicate the path if it is possible.</w:t>
      </w:r>
    </w:p>
    <w:p w:rsidR="0030651A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 xml:space="preserve">If the main entrance </w:t>
      </w:r>
      <w:r w:rsidR="00C836C0" w:rsidRPr="00180AE3">
        <w:rPr>
          <w:rFonts w:ascii="Times New Roman" w:hAnsi="Times New Roman" w:cs="Times New Roman"/>
        </w:rPr>
        <w:t xml:space="preserve">to the park </w:t>
      </w:r>
      <w:r w:rsidRPr="00180AE3">
        <w:rPr>
          <w:rFonts w:ascii="Times New Roman" w:hAnsi="Times New Roman" w:cs="Times New Roman"/>
        </w:rPr>
        <w:t>is situated at A, what is the shortest way to travel to each campsite and return to A?</w:t>
      </w:r>
    </w:p>
    <w:p w:rsidR="00180AE3" w:rsidRPr="00180AE3" w:rsidRDefault="00180AE3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</w:p>
    <w:p w:rsidR="00180AE3" w:rsidRDefault="00180A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30651A" w:rsidRPr="00180AE3" w:rsidRDefault="0030651A" w:rsidP="00180AE3">
      <w:pPr>
        <w:pStyle w:val="ListParagraph"/>
        <w:keepNext/>
        <w:numPr>
          <w:ilvl w:val="0"/>
          <w:numId w:val="2"/>
        </w:numPr>
        <w:spacing w:after="0" w:line="240" w:lineRule="auto"/>
        <w:ind w:left="357" w:hanging="357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>A cruise ship takes passengers around Tasmania between the seven locations marked on the map.</w:t>
      </w:r>
    </w:p>
    <w:p w:rsidR="0030651A" w:rsidRPr="00180AE3" w:rsidRDefault="00930F0F" w:rsidP="00180AE3">
      <w:pPr>
        <w:pStyle w:val="ListParagraph"/>
        <w:spacing w:after="0" w:line="240" w:lineRule="auto"/>
        <w:ind w:left="363"/>
        <w:jc w:val="center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249CB4E1" wp14:editId="2AD3ED90">
            <wp:extent cx="2876550" cy="3343275"/>
            <wp:effectExtent l="19050" t="0" r="0" b="0"/>
            <wp:docPr id="53" name="Picture 53" descr="D:\Documents\Writing and editing\Wiley\Maths Quest 11 GM\eBook\3_Art\FINAL\Chapters\JPG\R5.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D:\Documents\Writing and editing\Wiley\Maths Quest 11 GM\eBook\3_Art\FINAL\Chapters\JPG\R5.40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34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51A" w:rsidRPr="00180AE3" w:rsidRDefault="0030651A" w:rsidP="00180AE3">
      <w:pPr>
        <w:pStyle w:val="ListParagraph"/>
        <w:keepNext/>
        <w:spacing w:after="0" w:line="240" w:lineRule="auto"/>
        <w:ind w:left="363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>The sailing distances between locations are indicated in the table.</w:t>
      </w:r>
    </w:p>
    <w:tbl>
      <w:tblPr>
        <w:tblStyle w:val="TableGrid"/>
        <w:tblW w:w="0" w:type="auto"/>
        <w:tblInd w:w="-357" w:type="dxa"/>
        <w:tblLook w:val="04A0" w:firstRow="1" w:lastRow="0" w:firstColumn="1" w:lastColumn="0" w:noHBand="0" w:noVBand="1"/>
      </w:tblPr>
      <w:tblGrid>
        <w:gridCol w:w="1219"/>
        <w:gridCol w:w="947"/>
        <w:gridCol w:w="1134"/>
        <w:gridCol w:w="1134"/>
        <w:gridCol w:w="1321"/>
        <w:gridCol w:w="1219"/>
        <w:gridCol w:w="1288"/>
        <w:gridCol w:w="980"/>
      </w:tblGrid>
      <w:tr w:rsidR="00C836C0" w:rsidRPr="00180AE3" w:rsidTr="00A44A77">
        <w:tc>
          <w:tcPr>
            <w:tcW w:w="1219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47" w:type="dxa"/>
            <w:shd w:val="clear" w:color="auto" w:fill="auto"/>
            <w:vAlign w:val="bottom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Hobart</w:t>
            </w:r>
          </w:p>
        </w:tc>
        <w:tc>
          <w:tcPr>
            <w:tcW w:w="1134" w:type="dxa"/>
            <w:shd w:val="clear" w:color="auto" w:fill="auto"/>
            <w:vAlign w:val="bottom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Bruny I</w:t>
            </w:r>
            <w:r w:rsidR="00F2479D" w:rsidRPr="00180AE3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1134" w:type="dxa"/>
            <w:shd w:val="clear" w:color="auto" w:fill="auto"/>
            <w:vAlign w:val="bottom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Maria I</w:t>
            </w:r>
            <w:r w:rsidR="00F2479D" w:rsidRPr="00180AE3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1321" w:type="dxa"/>
            <w:shd w:val="clear" w:color="auto" w:fill="auto"/>
            <w:vAlign w:val="bottom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Flinders I</w:t>
            </w:r>
            <w:r w:rsidR="00F2479D" w:rsidRPr="00180AE3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1219" w:type="dxa"/>
            <w:shd w:val="clear" w:color="auto" w:fill="auto"/>
            <w:vAlign w:val="bottom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Dev</w:t>
            </w:r>
            <w:r w:rsidR="00C836C0" w:rsidRPr="00180AE3">
              <w:rPr>
                <w:rFonts w:ascii="Times New Roman" w:hAnsi="Times New Roman" w:cs="Times New Roman"/>
                <w:b/>
              </w:rPr>
              <w:t>o</w:t>
            </w:r>
            <w:r w:rsidRPr="00180AE3">
              <w:rPr>
                <w:rFonts w:ascii="Times New Roman" w:hAnsi="Times New Roman" w:cs="Times New Roman"/>
                <w:b/>
              </w:rPr>
              <w:t>nport</w:t>
            </w:r>
          </w:p>
        </w:tc>
        <w:tc>
          <w:tcPr>
            <w:tcW w:w="1288" w:type="dxa"/>
            <w:shd w:val="clear" w:color="auto" w:fill="auto"/>
            <w:vAlign w:val="bottom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Ro</w:t>
            </w:r>
            <w:r w:rsidR="00C836C0" w:rsidRPr="00180AE3">
              <w:rPr>
                <w:rFonts w:ascii="Times New Roman" w:hAnsi="Times New Roman" w:cs="Times New Roman"/>
                <w:b/>
              </w:rPr>
              <w:t>b</w:t>
            </w:r>
            <w:r w:rsidRPr="00180AE3">
              <w:rPr>
                <w:rFonts w:ascii="Times New Roman" w:hAnsi="Times New Roman" w:cs="Times New Roman"/>
                <w:b/>
              </w:rPr>
              <w:t>bins I</w:t>
            </w:r>
            <w:r w:rsidR="00F2479D" w:rsidRPr="00180AE3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980" w:type="dxa"/>
            <w:shd w:val="clear" w:color="auto" w:fill="auto"/>
            <w:vAlign w:val="bottom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King I</w:t>
            </w:r>
            <w:r w:rsidR="00F2479D" w:rsidRPr="00180AE3">
              <w:rPr>
                <w:rFonts w:ascii="Times New Roman" w:hAnsi="Times New Roman" w:cs="Times New Roman"/>
                <w:b/>
              </w:rPr>
              <w:t>.</w:t>
            </w:r>
          </w:p>
        </w:tc>
      </w:tr>
      <w:tr w:rsidR="0030651A" w:rsidRPr="00180AE3" w:rsidTr="00A44A77">
        <w:tc>
          <w:tcPr>
            <w:tcW w:w="1219" w:type="dxa"/>
            <w:shd w:val="clear" w:color="auto" w:fill="auto"/>
          </w:tcPr>
          <w:p w:rsidR="0030651A" w:rsidRPr="00180AE3" w:rsidRDefault="0030651A" w:rsidP="00180AE3">
            <w:pPr>
              <w:keepNext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Hobart</w:t>
            </w:r>
          </w:p>
        </w:tc>
        <w:tc>
          <w:tcPr>
            <w:tcW w:w="947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65 km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145 km</w:t>
            </w:r>
          </w:p>
        </w:tc>
        <w:tc>
          <w:tcPr>
            <w:tcW w:w="1321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595 km</w:t>
            </w:r>
          </w:p>
        </w:tc>
        <w:tc>
          <w:tcPr>
            <w:tcW w:w="1219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625 km</w:t>
            </w:r>
          </w:p>
        </w:tc>
        <w:tc>
          <w:tcPr>
            <w:tcW w:w="1288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980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</w:tr>
      <w:tr w:rsidR="0030651A" w:rsidRPr="00180AE3" w:rsidTr="00A44A77">
        <w:tc>
          <w:tcPr>
            <w:tcW w:w="1219" w:type="dxa"/>
            <w:shd w:val="clear" w:color="auto" w:fill="auto"/>
          </w:tcPr>
          <w:p w:rsidR="0030651A" w:rsidRPr="00180AE3" w:rsidRDefault="00C836C0" w:rsidP="00180AE3">
            <w:pPr>
              <w:keepNext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Brun</w:t>
            </w:r>
            <w:r w:rsidR="0030651A" w:rsidRPr="00180AE3">
              <w:rPr>
                <w:rFonts w:ascii="Times New Roman" w:hAnsi="Times New Roman" w:cs="Times New Roman"/>
                <w:b/>
              </w:rPr>
              <w:t xml:space="preserve">y </w:t>
            </w:r>
            <w:r w:rsidR="00F2479D" w:rsidRPr="00180AE3">
              <w:rPr>
                <w:rFonts w:ascii="Times New Roman" w:hAnsi="Times New Roman" w:cs="Times New Roman"/>
                <w:b/>
              </w:rPr>
              <w:t>I.</w:t>
            </w:r>
          </w:p>
        </w:tc>
        <w:tc>
          <w:tcPr>
            <w:tcW w:w="947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65 km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130 km</w:t>
            </w:r>
          </w:p>
        </w:tc>
        <w:tc>
          <w:tcPr>
            <w:tcW w:w="1321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219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288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715 km</w:t>
            </w:r>
          </w:p>
        </w:tc>
        <w:tc>
          <w:tcPr>
            <w:tcW w:w="980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</w:tr>
      <w:tr w:rsidR="0030651A" w:rsidRPr="00180AE3" w:rsidTr="00A44A77">
        <w:tc>
          <w:tcPr>
            <w:tcW w:w="1219" w:type="dxa"/>
            <w:shd w:val="clear" w:color="auto" w:fill="auto"/>
          </w:tcPr>
          <w:p w:rsidR="0030651A" w:rsidRPr="00180AE3" w:rsidRDefault="0030651A" w:rsidP="00180AE3">
            <w:pPr>
              <w:keepNext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Maria I</w:t>
            </w:r>
            <w:r w:rsidR="00F2479D" w:rsidRPr="00180AE3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947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145 km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130 km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321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450 km</w:t>
            </w:r>
          </w:p>
        </w:tc>
        <w:tc>
          <w:tcPr>
            <w:tcW w:w="1219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288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980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</w:tr>
      <w:tr w:rsidR="0030651A" w:rsidRPr="00180AE3" w:rsidTr="00A44A77">
        <w:tc>
          <w:tcPr>
            <w:tcW w:w="1219" w:type="dxa"/>
            <w:shd w:val="clear" w:color="auto" w:fill="auto"/>
          </w:tcPr>
          <w:p w:rsidR="0030651A" w:rsidRPr="00180AE3" w:rsidRDefault="0030651A" w:rsidP="00180AE3">
            <w:pPr>
              <w:keepNext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 xml:space="preserve">Flinders </w:t>
            </w:r>
            <w:r w:rsidR="00F2479D" w:rsidRPr="00180AE3">
              <w:rPr>
                <w:rFonts w:ascii="Times New Roman" w:hAnsi="Times New Roman" w:cs="Times New Roman"/>
                <w:b/>
              </w:rPr>
              <w:t>I.</w:t>
            </w:r>
          </w:p>
        </w:tc>
        <w:tc>
          <w:tcPr>
            <w:tcW w:w="947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595 km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450 km</w:t>
            </w:r>
          </w:p>
        </w:tc>
        <w:tc>
          <w:tcPr>
            <w:tcW w:w="1321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219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330 km</w:t>
            </w:r>
          </w:p>
        </w:tc>
        <w:tc>
          <w:tcPr>
            <w:tcW w:w="1288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405 km</w:t>
            </w:r>
          </w:p>
        </w:tc>
        <w:tc>
          <w:tcPr>
            <w:tcW w:w="980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465 km</w:t>
            </w:r>
          </w:p>
        </w:tc>
      </w:tr>
      <w:tr w:rsidR="0030651A" w:rsidRPr="00180AE3" w:rsidTr="00A44A77">
        <w:tc>
          <w:tcPr>
            <w:tcW w:w="1219" w:type="dxa"/>
            <w:shd w:val="clear" w:color="auto" w:fill="auto"/>
          </w:tcPr>
          <w:p w:rsidR="0030651A" w:rsidRPr="00180AE3" w:rsidRDefault="00C836C0" w:rsidP="00180AE3">
            <w:pPr>
              <w:keepNext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Devo</w:t>
            </w:r>
            <w:r w:rsidR="0030651A" w:rsidRPr="00180AE3">
              <w:rPr>
                <w:rFonts w:ascii="Times New Roman" w:hAnsi="Times New Roman" w:cs="Times New Roman"/>
                <w:b/>
              </w:rPr>
              <w:t>nport</w:t>
            </w:r>
          </w:p>
        </w:tc>
        <w:tc>
          <w:tcPr>
            <w:tcW w:w="947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625 km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134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321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330 km</w:t>
            </w:r>
          </w:p>
        </w:tc>
        <w:tc>
          <w:tcPr>
            <w:tcW w:w="1219" w:type="dxa"/>
            <w:shd w:val="clear" w:color="auto" w:fill="auto"/>
          </w:tcPr>
          <w:p w:rsidR="0030651A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288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265 km</w:t>
            </w:r>
          </w:p>
        </w:tc>
        <w:tc>
          <w:tcPr>
            <w:tcW w:w="980" w:type="dxa"/>
            <w:shd w:val="clear" w:color="auto" w:fill="auto"/>
          </w:tcPr>
          <w:p w:rsidR="0030651A" w:rsidRPr="00180AE3" w:rsidRDefault="0030651A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395 km</w:t>
            </w:r>
          </w:p>
        </w:tc>
      </w:tr>
      <w:tr w:rsidR="00C836C0" w:rsidRPr="00180AE3" w:rsidTr="00A44A77">
        <w:tc>
          <w:tcPr>
            <w:tcW w:w="1219" w:type="dxa"/>
            <w:shd w:val="clear" w:color="auto" w:fill="auto"/>
          </w:tcPr>
          <w:p w:rsidR="00C836C0" w:rsidRPr="00180AE3" w:rsidRDefault="00C836C0" w:rsidP="00180AE3">
            <w:pPr>
              <w:keepNext/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 xml:space="preserve">Robbins </w:t>
            </w:r>
            <w:r w:rsidR="00F2479D" w:rsidRPr="00180AE3">
              <w:rPr>
                <w:rFonts w:ascii="Times New Roman" w:hAnsi="Times New Roman" w:cs="Times New Roman"/>
                <w:b/>
              </w:rPr>
              <w:t>I.</w:t>
            </w:r>
          </w:p>
        </w:tc>
        <w:tc>
          <w:tcPr>
            <w:tcW w:w="947" w:type="dxa"/>
            <w:shd w:val="clear" w:color="auto" w:fill="auto"/>
          </w:tcPr>
          <w:p w:rsidR="00C836C0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134" w:type="dxa"/>
            <w:shd w:val="clear" w:color="auto" w:fill="auto"/>
          </w:tcPr>
          <w:p w:rsidR="00C836C0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715 km</w:t>
            </w:r>
          </w:p>
        </w:tc>
        <w:tc>
          <w:tcPr>
            <w:tcW w:w="1134" w:type="dxa"/>
            <w:shd w:val="clear" w:color="auto" w:fill="auto"/>
          </w:tcPr>
          <w:p w:rsidR="00C836C0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321" w:type="dxa"/>
            <w:shd w:val="clear" w:color="auto" w:fill="auto"/>
          </w:tcPr>
          <w:p w:rsidR="00C836C0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405 km</w:t>
            </w:r>
          </w:p>
        </w:tc>
        <w:tc>
          <w:tcPr>
            <w:tcW w:w="1219" w:type="dxa"/>
            <w:shd w:val="clear" w:color="auto" w:fill="auto"/>
          </w:tcPr>
          <w:p w:rsidR="00C836C0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265 km</w:t>
            </w:r>
          </w:p>
        </w:tc>
        <w:tc>
          <w:tcPr>
            <w:tcW w:w="1288" w:type="dxa"/>
            <w:shd w:val="clear" w:color="auto" w:fill="auto"/>
          </w:tcPr>
          <w:p w:rsidR="00C836C0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980" w:type="dxa"/>
            <w:shd w:val="clear" w:color="auto" w:fill="auto"/>
          </w:tcPr>
          <w:p w:rsidR="00C836C0" w:rsidRPr="00180AE3" w:rsidRDefault="00C836C0" w:rsidP="00180AE3">
            <w:pPr>
              <w:keepNext/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120 km</w:t>
            </w:r>
          </w:p>
        </w:tc>
      </w:tr>
      <w:tr w:rsidR="00C836C0" w:rsidRPr="00180AE3" w:rsidTr="00A44A77">
        <w:tc>
          <w:tcPr>
            <w:tcW w:w="1219" w:type="dxa"/>
            <w:shd w:val="clear" w:color="auto" w:fill="auto"/>
          </w:tcPr>
          <w:p w:rsidR="00C836C0" w:rsidRPr="00180AE3" w:rsidRDefault="00C836C0" w:rsidP="00180AE3">
            <w:pPr>
              <w:rPr>
                <w:rFonts w:ascii="Times New Roman" w:hAnsi="Times New Roman" w:cs="Times New Roman"/>
                <w:b/>
              </w:rPr>
            </w:pPr>
            <w:r w:rsidRPr="00180AE3">
              <w:rPr>
                <w:rFonts w:ascii="Times New Roman" w:hAnsi="Times New Roman" w:cs="Times New Roman"/>
                <w:b/>
              </w:rPr>
              <w:t>King I</w:t>
            </w:r>
            <w:r w:rsidR="00F2479D" w:rsidRPr="00180AE3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947" w:type="dxa"/>
            <w:shd w:val="clear" w:color="auto" w:fill="auto"/>
          </w:tcPr>
          <w:p w:rsidR="00C836C0" w:rsidRPr="00180AE3" w:rsidRDefault="00C836C0" w:rsidP="00180AE3">
            <w:pPr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134" w:type="dxa"/>
            <w:shd w:val="clear" w:color="auto" w:fill="auto"/>
          </w:tcPr>
          <w:p w:rsidR="00C836C0" w:rsidRPr="00180AE3" w:rsidRDefault="00C836C0" w:rsidP="00180AE3">
            <w:pPr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134" w:type="dxa"/>
            <w:shd w:val="clear" w:color="auto" w:fill="auto"/>
          </w:tcPr>
          <w:p w:rsidR="00C836C0" w:rsidRPr="00180AE3" w:rsidRDefault="00C836C0" w:rsidP="00180AE3">
            <w:pPr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1321" w:type="dxa"/>
            <w:shd w:val="clear" w:color="auto" w:fill="auto"/>
          </w:tcPr>
          <w:p w:rsidR="00C836C0" w:rsidRPr="00180AE3" w:rsidRDefault="00C836C0" w:rsidP="00180AE3">
            <w:pPr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465 km</w:t>
            </w:r>
          </w:p>
        </w:tc>
        <w:tc>
          <w:tcPr>
            <w:tcW w:w="1219" w:type="dxa"/>
            <w:shd w:val="clear" w:color="auto" w:fill="auto"/>
          </w:tcPr>
          <w:p w:rsidR="00C836C0" w:rsidRPr="00180AE3" w:rsidRDefault="00C836C0" w:rsidP="00180AE3">
            <w:pPr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395 km</w:t>
            </w:r>
          </w:p>
        </w:tc>
        <w:tc>
          <w:tcPr>
            <w:tcW w:w="1288" w:type="dxa"/>
            <w:shd w:val="clear" w:color="auto" w:fill="auto"/>
          </w:tcPr>
          <w:p w:rsidR="00C836C0" w:rsidRPr="00180AE3" w:rsidRDefault="00C836C0" w:rsidP="00180AE3">
            <w:pPr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120 km</w:t>
            </w:r>
          </w:p>
        </w:tc>
        <w:tc>
          <w:tcPr>
            <w:tcW w:w="980" w:type="dxa"/>
            <w:shd w:val="clear" w:color="auto" w:fill="auto"/>
          </w:tcPr>
          <w:p w:rsidR="00C836C0" w:rsidRPr="00180AE3" w:rsidRDefault="00C836C0" w:rsidP="00180AE3">
            <w:pPr>
              <w:jc w:val="center"/>
              <w:rPr>
                <w:rFonts w:ascii="Times New Roman" w:hAnsi="Times New Roman" w:cs="Times New Roman"/>
              </w:rPr>
            </w:pPr>
            <w:r w:rsidRPr="00180AE3">
              <w:rPr>
                <w:rFonts w:ascii="Times New Roman" w:hAnsi="Times New Roman" w:cs="Times New Roman"/>
              </w:rPr>
              <w:t>–</w:t>
            </w:r>
          </w:p>
        </w:tc>
      </w:tr>
    </w:tbl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</w:rPr>
        <w:tab/>
        <w:t xml:space="preserve">Draw a weighted graph to represent all possible ways of travelling to the </w:t>
      </w:r>
      <w:r w:rsidR="00F2479D" w:rsidRPr="00180AE3">
        <w:rPr>
          <w:rFonts w:ascii="Times New Roman" w:hAnsi="Times New Roman" w:cs="Times New Roman"/>
        </w:rPr>
        <w:t>locations</w:t>
      </w:r>
      <w:r w:rsidRPr="00180AE3">
        <w:rPr>
          <w:rFonts w:ascii="Times New Roman" w:hAnsi="Times New Roman" w:cs="Times New Roman"/>
        </w:rPr>
        <w:t>.</w:t>
      </w:r>
    </w:p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ab/>
        <w:t>What is the shortest route from Hobart to Robbins Island?</w:t>
      </w:r>
    </w:p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ab/>
        <w:t>What is the shortest way of travel</w:t>
      </w:r>
      <w:r w:rsidR="00F2479D" w:rsidRPr="00180AE3">
        <w:rPr>
          <w:rFonts w:ascii="Times New Roman" w:hAnsi="Times New Roman" w:cs="Times New Roman"/>
        </w:rPr>
        <w:t>l</w:t>
      </w:r>
      <w:r w:rsidRPr="00180AE3">
        <w:rPr>
          <w:rFonts w:ascii="Times New Roman" w:hAnsi="Times New Roman" w:cs="Times New Roman"/>
        </w:rPr>
        <w:t>ing from Hobart to visit each location only once?</w:t>
      </w:r>
    </w:p>
    <w:p w:rsidR="0030651A" w:rsidRPr="00180AE3" w:rsidRDefault="0030651A" w:rsidP="00180AE3">
      <w:pPr>
        <w:spacing w:after="0" w:line="240" w:lineRule="auto"/>
        <w:ind w:left="1083" w:hanging="720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ab/>
        <w:t>What is the shortest way of sailing from King Island, visiting each location once and returning to King Island?</w:t>
      </w:r>
    </w:p>
    <w:p w:rsidR="00520AFB" w:rsidRPr="00180AE3" w:rsidRDefault="00E72A48" w:rsidP="00180AE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8"/>
          <w:szCs w:val="28"/>
        </w:rPr>
      </w:pPr>
      <w:r w:rsidRPr="00180AE3"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</w:rPr>
        <w:br w:type="page"/>
      </w:r>
    </w:p>
    <w:p w:rsidR="00520AFB" w:rsidRDefault="00180AE3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</w:rPr>
        <w:lastRenderedPageBreak/>
        <w:t>R</w:t>
      </w:r>
      <w:r w:rsidR="00EB1E32" w:rsidRPr="00180AE3"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</w:rPr>
        <w:t>eview — answers</w:t>
      </w:r>
    </w:p>
    <w:p w:rsidR="00180AE3" w:rsidRPr="00180AE3" w:rsidRDefault="00180AE3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Cs/>
          <w:kern w:val="36"/>
          <w:sz w:val="28"/>
          <w:szCs w:val="28"/>
        </w:rPr>
      </w:pPr>
    </w:p>
    <w:p w:rsidR="00516212" w:rsidRPr="00180AE3" w:rsidRDefault="00516212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Cs/>
        </w:rPr>
      </w:pPr>
      <w:r w:rsidRPr="00180AE3">
        <w:rPr>
          <w:rFonts w:ascii="Times New Roman" w:eastAsia="Times New Roman" w:hAnsi="Times New Roman" w:cs="Times New Roman"/>
          <w:b/>
          <w:bCs/>
          <w:color w:val="000000"/>
        </w:rPr>
        <w:t>Multiple choice</w:t>
      </w:r>
    </w:p>
    <w:p w:rsidR="00516212" w:rsidRPr="00180AE3" w:rsidRDefault="00516212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Cs/>
        </w:rPr>
      </w:pP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>1</w:t>
      </w:r>
      <w:r w:rsidRPr="00180AE3">
        <w:rPr>
          <w:rFonts w:ascii="Times New Roman" w:eastAsia="Times New Roman" w:hAnsi="Times New Roman" w:cs="Times New Roman"/>
          <w:b/>
          <w:bCs/>
          <w:color w:val="000000"/>
        </w:rPr>
        <w:t xml:space="preserve">  </w:t>
      </w:r>
      <w:r w:rsidR="00F2479D" w:rsidRPr="00180AE3">
        <w:rPr>
          <w:rFonts w:ascii="Times New Roman" w:eastAsia="Times New Roman" w:hAnsi="Times New Roman" w:cs="Times New Roman"/>
          <w:bCs/>
          <w:color w:val="000000"/>
        </w:rPr>
        <w:t>C</w:t>
      </w:r>
      <w:r w:rsidRPr="00180AE3"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2  </w:t>
      </w:r>
      <w:r w:rsidR="00F2479D" w:rsidRPr="00180AE3">
        <w:rPr>
          <w:rFonts w:ascii="Times New Roman" w:eastAsia="Times New Roman" w:hAnsi="Times New Roman" w:cs="Times New Roman"/>
          <w:bCs/>
          <w:color w:val="000000"/>
        </w:rPr>
        <w:t>B</w:t>
      </w:r>
      <w:r w:rsidRPr="00180AE3"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3  </w:t>
      </w:r>
      <w:r w:rsidR="00F2479D" w:rsidRPr="00180AE3">
        <w:rPr>
          <w:rFonts w:ascii="Times New Roman" w:eastAsia="Times New Roman" w:hAnsi="Times New Roman" w:cs="Times New Roman"/>
          <w:bCs/>
          <w:color w:val="000000"/>
        </w:rPr>
        <w:t>C</w:t>
      </w:r>
      <w:r w:rsidRPr="00180AE3"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4  </w:t>
      </w:r>
      <w:r w:rsidR="00BB0332" w:rsidRPr="00180AE3">
        <w:rPr>
          <w:rFonts w:ascii="Times New Roman" w:eastAsia="Times New Roman" w:hAnsi="Times New Roman" w:cs="Times New Roman"/>
          <w:bCs/>
          <w:color w:val="000000"/>
        </w:rPr>
        <w:t>D</w:t>
      </w:r>
      <w:r w:rsidRPr="00180AE3"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5  </w:t>
      </w:r>
      <w:r w:rsidR="00F2479D" w:rsidRPr="00180AE3">
        <w:rPr>
          <w:rFonts w:ascii="Times New Roman" w:eastAsia="Times New Roman" w:hAnsi="Times New Roman" w:cs="Times New Roman"/>
          <w:bCs/>
          <w:color w:val="000000"/>
        </w:rPr>
        <w:t>E</w:t>
      </w:r>
    </w:p>
    <w:p w:rsidR="00516212" w:rsidRPr="00180AE3" w:rsidRDefault="00516212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Cs/>
          <w:color w:val="000000"/>
        </w:rPr>
      </w:pP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6  </w:t>
      </w:r>
      <w:r w:rsidR="00BB0332" w:rsidRPr="00180AE3">
        <w:rPr>
          <w:rFonts w:ascii="Times New Roman" w:eastAsia="Times New Roman" w:hAnsi="Times New Roman" w:cs="Times New Roman"/>
          <w:bCs/>
          <w:color w:val="000000"/>
        </w:rPr>
        <w:t>A</w:t>
      </w:r>
      <w:r w:rsidRPr="00180AE3"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7  </w:t>
      </w:r>
      <w:r w:rsidR="00BB0332" w:rsidRPr="00180AE3">
        <w:rPr>
          <w:rFonts w:ascii="Times New Roman" w:eastAsia="Times New Roman" w:hAnsi="Times New Roman" w:cs="Times New Roman"/>
          <w:bCs/>
          <w:color w:val="000000"/>
        </w:rPr>
        <w:t>E</w:t>
      </w:r>
      <w:r w:rsidRPr="00180AE3"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8  </w:t>
      </w:r>
      <w:r w:rsidR="00F2479D" w:rsidRPr="00180AE3">
        <w:rPr>
          <w:rFonts w:ascii="Times New Roman" w:eastAsia="Times New Roman" w:hAnsi="Times New Roman" w:cs="Times New Roman"/>
          <w:bCs/>
          <w:color w:val="000000"/>
        </w:rPr>
        <w:t>A</w:t>
      </w:r>
      <w:r w:rsidRPr="00180AE3"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9  </w:t>
      </w:r>
      <w:r w:rsidR="00F2479D" w:rsidRPr="00180AE3">
        <w:rPr>
          <w:rFonts w:ascii="Times New Roman" w:eastAsia="Times New Roman" w:hAnsi="Times New Roman" w:cs="Times New Roman"/>
          <w:bCs/>
          <w:color w:val="000000"/>
        </w:rPr>
        <w:t>A</w:t>
      </w:r>
      <w:r w:rsidRPr="00180AE3"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10 </w:t>
      </w:r>
      <w:r w:rsidR="00F2479D" w:rsidRPr="00180AE3">
        <w:rPr>
          <w:rFonts w:ascii="Times New Roman" w:eastAsia="Times New Roman" w:hAnsi="Times New Roman" w:cs="Times New Roman"/>
          <w:bCs/>
          <w:color w:val="000000"/>
        </w:rPr>
        <w:t>E</w:t>
      </w:r>
    </w:p>
    <w:p w:rsidR="00516212" w:rsidRPr="00180AE3" w:rsidRDefault="00516212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Cs/>
        </w:rPr>
      </w:pPr>
    </w:p>
    <w:p w:rsidR="00520AFB" w:rsidRPr="00180AE3" w:rsidRDefault="00704843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Cs/>
        </w:rPr>
      </w:pPr>
      <w:r w:rsidRPr="00180AE3">
        <w:rPr>
          <w:rFonts w:ascii="Times New Roman" w:eastAsia="Times New Roman" w:hAnsi="Times New Roman" w:cs="Times New Roman"/>
          <w:b/>
          <w:bCs/>
          <w:color w:val="000000"/>
        </w:rPr>
        <w:t>Short answer</w:t>
      </w:r>
    </w:p>
    <w:p w:rsidR="00BC6ABA" w:rsidRPr="00180AE3" w:rsidRDefault="00704843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hAnsi="Times New Roman" w:cs="Times New Roman"/>
        </w:rPr>
      </w:pPr>
      <w:r w:rsidRPr="00180AE3">
        <w:rPr>
          <w:rFonts w:ascii="Times New Roman" w:eastAsia="Times New Roman" w:hAnsi="Times New Roman" w:cs="Times New Roman"/>
          <w:b/>
          <w:bCs/>
          <w:color w:val="4F81BD" w:themeColor="accent1"/>
        </w:rPr>
        <w:t xml:space="preserve">1  a  </w:t>
      </w:r>
      <w:r w:rsidR="00F2479D" w:rsidRPr="00180AE3">
        <w:rPr>
          <w:rFonts w:ascii="Times New Roman" w:hAnsi="Times New Roman" w:cs="Times New Roman"/>
          <w:b/>
          <w:color w:val="4F81BD" w:themeColor="accent1"/>
        </w:rPr>
        <w:t>i</w:t>
      </w:r>
      <w:r w:rsidR="00BC6ABA" w:rsidRPr="00180AE3">
        <w:rPr>
          <w:rFonts w:ascii="Times New Roman" w:hAnsi="Times New Roman" w:cs="Times New Roman"/>
        </w:rPr>
        <w:t xml:space="preserve">  </w:t>
      </w:r>
      <w:r w:rsidR="00F2479D" w:rsidRPr="00180AE3">
        <w:rPr>
          <w:rFonts w:ascii="Times New Roman" w:hAnsi="Times New Roman" w:cs="Times New Roman"/>
        </w:rPr>
        <w:t>Pla</w:t>
      </w:r>
      <w:r w:rsidR="002C288D" w:rsidRPr="00180AE3">
        <w:rPr>
          <w:rFonts w:ascii="Times New Roman" w:hAnsi="Times New Roman" w:cs="Times New Roman"/>
        </w:rPr>
        <w:t>nar</w:t>
      </w:r>
      <w:r w:rsidR="00BC6ABA" w:rsidRPr="00180AE3">
        <w:rPr>
          <w:rFonts w:ascii="Times New Roman" w:hAnsi="Times New Roman" w:cs="Times New Roman"/>
        </w:rPr>
        <w:tab/>
        <w:t xml:space="preserve">  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ii</w:t>
      </w:r>
      <w:r w:rsidR="00BC6ABA" w:rsidRPr="00180AE3">
        <w:rPr>
          <w:rFonts w:ascii="Times New Roman" w:hAnsi="Times New Roman" w:cs="Times New Roman"/>
          <w:b/>
          <w:color w:val="4F81BD" w:themeColor="accent1"/>
        </w:rPr>
        <w:t xml:space="preserve"> </w:t>
      </w:r>
      <w:r w:rsidR="00BB0332" w:rsidRPr="00180AE3">
        <w:rPr>
          <w:rFonts w:ascii="Times New Roman" w:hAnsi="Times New Roman" w:cs="Times New Roman"/>
        </w:rPr>
        <w:t xml:space="preserve"> </w:t>
      </w:r>
      <w:r w:rsidR="002C288D" w:rsidRPr="00180AE3">
        <w:rPr>
          <w:rFonts w:ascii="Times New Roman" w:hAnsi="Times New Roman" w:cs="Times New Roman"/>
        </w:rPr>
        <w:t>Planar</w:t>
      </w:r>
      <w:r w:rsidR="00BC6ABA" w:rsidRPr="00180AE3">
        <w:rPr>
          <w:rFonts w:ascii="Times New Roman" w:hAnsi="Times New Roman" w:cs="Times New Roman"/>
        </w:rPr>
        <w:tab/>
        <w:t xml:space="preserve">  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iii</w:t>
      </w:r>
      <w:r w:rsidR="00BC6ABA" w:rsidRPr="00180AE3">
        <w:rPr>
          <w:rFonts w:ascii="Times New Roman" w:hAnsi="Times New Roman" w:cs="Times New Roman"/>
        </w:rPr>
        <w:t xml:space="preserve"> </w:t>
      </w:r>
      <w:r w:rsidR="002C288D" w:rsidRPr="00180AE3">
        <w:rPr>
          <w:rFonts w:ascii="Times New Roman" w:hAnsi="Times New Roman" w:cs="Times New Roman"/>
        </w:rPr>
        <w:t>Planar</w:t>
      </w:r>
      <w:r w:rsidR="002C288D" w:rsidRPr="00180AE3">
        <w:rPr>
          <w:rFonts w:ascii="Times New Roman" w:hAnsi="Times New Roman" w:cs="Times New Roman"/>
        </w:rPr>
        <w:tab/>
        <w:t xml:space="preserve">  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iv</w:t>
      </w:r>
      <w:r w:rsidR="002C288D" w:rsidRPr="00180AE3">
        <w:rPr>
          <w:rFonts w:ascii="Times New Roman" w:hAnsi="Times New Roman" w:cs="Times New Roman"/>
        </w:rPr>
        <w:t xml:space="preserve">  Planar</w:t>
      </w:r>
    </w:p>
    <w:p w:rsidR="002C288D" w:rsidRPr="00180AE3" w:rsidRDefault="002C288D" w:rsidP="00180AE3">
      <w:pPr>
        <w:keepNext/>
        <w:spacing w:after="0" w:line="240" w:lineRule="auto"/>
        <w:rPr>
          <w:rFonts w:ascii="Times New Roman" w:hAnsi="Times New Roman" w:cs="Times New Roman"/>
          <w:color w:val="4F81BD" w:themeColor="accent1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 xml:space="preserve">    b  i</w:t>
      </w:r>
    </w:p>
    <w:p w:rsidR="002C288D" w:rsidRPr="00180AE3" w:rsidRDefault="00930F0F" w:rsidP="00180AE3">
      <w:pPr>
        <w:spacing w:after="0" w:line="240" w:lineRule="auto"/>
        <w:ind w:left="567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3D61F566" wp14:editId="72102863">
            <wp:extent cx="2143125" cy="1457325"/>
            <wp:effectExtent l="19050" t="0" r="9525" b="0"/>
            <wp:docPr id="54" name="Picture 54" descr="D:\Documents\Writing and editing\Wiley\Maths Quest 11 GM\eBook\3_Art\FINAL\Answers\JPG\R5.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:\Documents\Writing and editing\Wiley\Maths Quest 11 GM\eBook\3_Art\FINAL\Answers\JPG\R5.41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  <w:color w:val="4F81BD" w:themeColor="accent1"/>
        </w:rPr>
      </w:pPr>
    </w:p>
    <w:p w:rsidR="002C288D" w:rsidRPr="00180AE3" w:rsidRDefault="002C288D" w:rsidP="00180AE3">
      <w:pPr>
        <w:keepNext/>
        <w:spacing w:after="0" w:line="240" w:lineRule="auto"/>
        <w:rPr>
          <w:rFonts w:ascii="Times New Roman" w:hAnsi="Times New Roman" w:cs="Times New Roman"/>
          <w:color w:val="4F81BD" w:themeColor="accent1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 xml:space="preserve">        ii</w:t>
      </w:r>
    </w:p>
    <w:p w:rsidR="002C288D" w:rsidRPr="00180AE3" w:rsidRDefault="00930F0F" w:rsidP="00180AE3">
      <w:pPr>
        <w:spacing w:after="0" w:line="240" w:lineRule="auto"/>
        <w:ind w:left="567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70EA521A" wp14:editId="685C9E1D">
            <wp:extent cx="2476500" cy="1600200"/>
            <wp:effectExtent l="19050" t="0" r="0" b="0"/>
            <wp:docPr id="55" name="Picture 55" descr="D:\Documents\Writing and editing\Wiley\Maths Quest 11 GM\eBook\3_Art\FINAL\Answers\JPG\R5.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D:\Documents\Writing and editing\Wiley\Maths Quest 11 GM\eBook\3_Art\FINAL\Answers\JPG\R5.42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  <w:color w:val="4F81BD" w:themeColor="accent1"/>
        </w:rPr>
      </w:pPr>
    </w:p>
    <w:p w:rsidR="002C288D" w:rsidRPr="00180AE3" w:rsidRDefault="002C288D" w:rsidP="00180AE3">
      <w:pPr>
        <w:keepNext/>
        <w:spacing w:after="0" w:line="240" w:lineRule="auto"/>
        <w:rPr>
          <w:rFonts w:ascii="Times New Roman" w:hAnsi="Times New Roman" w:cs="Times New Roman"/>
          <w:color w:val="4F81BD" w:themeColor="accent1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 xml:space="preserve">        iii</w:t>
      </w:r>
    </w:p>
    <w:p w:rsidR="002C288D" w:rsidRPr="00180AE3" w:rsidRDefault="00930F0F" w:rsidP="00180AE3">
      <w:pPr>
        <w:spacing w:after="0" w:line="240" w:lineRule="auto"/>
        <w:ind w:left="567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442AA350" wp14:editId="32C819AB">
            <wp:extent cx="2371725" cy="1495425"/>
            <wp:effectExtent l="19050" t="0" r="9525" b="0"/>
            <wp:docPr id="56" name="Picture 56" descr="D:\Documents\Writing and editing\Wiley\Maths Quest 11 GM\eBook\3_Art\FINAL\Answers\JPG\R5.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:\Documents\Writing and editing\Wiley\Maths Quest 11 GM\eBook\3_Art\FINAL\Answers\JPG\R5.43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  <w:color w:val="4F81BD" w:themeColor="accent1"/>
        </w:rPr>
      </w:pPr>
    </w:p>
    <w:p w:rsidR="002C288D" w:rsidRPr="00180AE3" w:rsidRDefault="002C288D" w:rsidP="00180AE3">
      <w:pPr>
        <w:keepNext/>
        <w:spacing w:after="0" w:line="240" w:lineRule="auto"/>
        <w:rPr>
          <w:rFonts w:ascii="Times New Roman" w:hAnsi="Times New Roman" w:cs="Times New Roman"/>
          <w:color w:val="4F81BD" w:themeColor="accent1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 xml:space="preserve">        iv</w:t>
      </w:r>
    </w:p>
    <w:p w:rsidR="002C288D" w:rsidRPr="00180AE3" w:rsidRDefault="00930F0F" w:rsidP="00180AE3">
      <w:pPr>
        <w:spacing w:after="0" w:line="240" w:lineRule="auto"/>
        <w:ind w:left="567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418D7449" wp14:editId="6AB2F314">
            <wp:extent cx="2295525" cy="1504950"/>
            <wp:effectExtent l="19050" t="0" r="9525" b="0"/>
            <wp:docPr id="57" name="Picture 57" descr="D:\Documents\Writing and editing\Wiley\Maths Quest 11 GM\eBook\3_Art\FINAL\Answers\JPG\R5.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D:\Documents\Writing and editing\Wiley\Maths Quest 11 GM\eBook\3_Art\FINAL\Answers\JPG\R5.44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88D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lastRenderedPageBreak/>
        <w:t xml:space="preserve">2  a </w:t>
      </w:r>
      <w:r w:rsidRPr="00180AE3">
        <w:rPr>
          <w:rFonts w:ascii="Times New Roman" w:hAnsi="Times New Roman" w:cs="Times New Roman"/>
          <w:b/>
        </w:rPr>
        <w:t xml:space="preserve"> </w:t>
      </w:r>
      <w:r w:rsidR="002C288D" w:rsidRPr="00180AE3">
        <w:rPr>
          <w:rFonts w:ascii="Times New Roman" w:hAnsi="Times New Roman" w:cs="Times New Roman"/>
          <w:b/>
          <w:position w:val="-66"/>
        </w:rPr>
        <w:object w:dxaOrig="1440" w:dyaOrig="1440">
          <v:shape id="_x0000_i1034" type="#_x0000_t75" style="width:1in;height:1in" o:ole="">
            <v:imagedata r:id="rId68" o:title=""/>
          </v:shape>
          <o:OLEObject Type="Embed" ProgID="Equation.DSMT4" ShapeID="_x0000_i1034" DrawAspect="Content" ObjectID="_1541932173" r:id="rId69"/>
        </w:object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 xml:space="preserve">b </w:t>
      </w:r>
      <w:r w:rsidRPr="00180AE3">
        <w:rPr>
          <w:rFonts w:ascii="Times New Roman" w:hAnsi="Times New Roman" w:cs="Times New Roman"/>
        </w:rPr>
        <w:t xml:space="preserve"> </w:t>
      </w:r>
      <w:r w:rsidR="002C288D" w:rsidRPr="00180AE3">
        <w:rPr>
          <w:rFonts w:ascii="Times New Roman" w:hAnsi="Times New Roman" w:cs="Times New Roman"/>
          <w:b/>
          <w:position w:val="-84"/>
        </w:rPr>
        <w:object w:dxaOrig="1800" w:dyaOrig="1800">
          <v:shape id="_x0000_i1035" type="#_x0000_t75" style="width:90pt;height:90pt" o:ole="">
            <v:imagedata r:id="rId70" o:title=""/>
          </v:shape>
          <o:OLEObject Type="Embed" ProgID="Equation.DSMT4" ShapeID="_x0000_i1035" DrawAspect="Content" ObjectID="_1541932174" r:id="rId71"/>
        </w:object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 xml:space="preserve">c </w:t>
      </w:r>
      <w:r w:rsidRPr="00180AE3">
        <w:rPr>
          <w:rFonts w:ascii="Times New Roman" w:hAnsi="Times New Roman" w:cs="Times New Roman"/>
          <w:b/>
        </w:rPr>
        <w:t xml:space="preserve"> </w:t>
      </w:r>
      <w:r w:rsidRPr="00180AE3">
        <w:rPr>
          <w:rFonts w:ascii="Times New Roman" w:hAnsi="Times New Roman" w:cs="Times New Roman"/>
          <w:b/>
          <w:position w:val="-102"/>
        </w:rPr>
        <w:object w:dxaOrig="2140" w:dyaOrig="2160">
          <v:shape id="_x0000_i1036" type="#_x0000_t75" style="width:107.25pt;height:108pt" o:ole="">
            <v:imagedata r:id="rId72" o:title=""/>
          </v:shape>
          <o:OLEObject Type="Embed" ProgID="Equation.DSMT4" ShapeID="_x0000_i1036" DrawAspect="Content" ObjectID="_1541932175" r:id="rId73"/>
        </w:object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  <w:b/>
        </w:rPr>
        <w:t xml:space="preserve">  </w:t>
      </w:r>
      <w:r w:rsidRPr="00180AE3">
        <w:rPr>
          <w:rFonts w:ascii="Times New Roman" w:hAnsi="Times New Roman" w:cs="Times New Roman"/>
          <w:b/>
          <w:position w:val="-120"/>
        </w:rPr>
        <w:object w:dxaOrig="2480" w:dyaOrig="2520">
          <v:shape id="_x0000_i1037" type="#_x0000_t75" style="width:123.75pt;height:126.75pt" o:ole="">
            <v:imagedata r:id="rId74" o:title=""/>
          </v:shape>
          <o:OLEObject Type="Embed" ProgID="Equation.DSMT4" ShapeID="_x0000_i1037" DrawAspect="Content" ObjectID="_1541932176" r:id="rId75"/>
        </w:object>
      </w:r>
    </w:p>
    <w:p w:rsidR="002C288D" w:rsidRPr="00180AE3" w:rsidRDefault="00BC6ABA" w:rsidP="00180AE3">
      <w:pPr>
        <w:spacing w:after="0" w:line="240" w:lineRule="auto"/>
        <w:rPr>
          <w:rFonts w:ascii="Times New Roman" w:hAnsi="Times New Roman" w:cs="Times New Roman"/>
          <w:caps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3  a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Simple, planar</w:t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 xml:space="preserve">b </w:t>
      </w:r>
      <w:r w:rsidR="002C288D" w:rsidRPr="00180AE3">
        <w:rPr>
          <w:rFonts w:ascii="Times New Roman" w:hAnsi="Times New Roman" w:cs="Times New Roman"/>
        </w:rPr>
        <w:t xml:space="preserve"> Simple, planar</w:t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 xml:space="preserve">c </w:t>
      </w:r>
      <w:r w:rsidRPr="00180AE3">
        <w:rPr>
          <w:rFonts w:ascii="Times New Roman" w:hAnsi="Times New Roman" w:cs="Times New Roman"/>
        </w:rPr>
        <w:t xml:space="preserve"> Simple, complete, planar</w:t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 xml:space="preserve">d </w:t>
      </w:r>
      <w:r w:rsidRPr="00180AE3">
        <w:rPr>
          <w:rFonts w:ascii="Times New Roman" w:hAnsi="Times New Roman" w:cs="Times New Roman"/>
        </w:rPr>
        <w:t xml:space="preserve"> Simple, planar</w:t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 xml:space="preserve">e </w:t>
      </w:r>
      <w:r w:rsidRPr="00180AE3">
        <w:rPr>
          <w:rFonts w:ascii="Times New Roman" w:hAnsi="Times New Roman" w:cs="Times New Roman"/>
        </w:rPr>
        <w:t xml:space="preserve"> Simple, complete</w:t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 xml:space="preserve">f </w:t>
      </w:r>
      <w:r w:rsidRPr="00180AE3">
        <w:rPr>
          <w:rFonts w:ascii="Times New Roman" w:hAnsi="Times New Roman" w:cs="Times New Roman"/>
        </w:rPr>
        <w:t xml:space="preserve"> Simple, planar</w:t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 xml:space="preserve">g </w:t>
      </w:r>
      <w:r w:rsidRPr="00180AE3">
        <w:rPr>
          <w:rFonts w:ascii="Times New Roman" w:hAnsi="Times New Roman" w:cs="Times New Roman"/>
        </w:rPr>
        <w:t xml:space="preserve"> Simple, planar</w:t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 xml:space="preserve">h </w:t>
      </w:r>
      <w:r w:rsidRPr="00180AE3">
        <w:rPr>
          <w:rFonts w:ascii="Times New Roman" w:hAnsi="Times New Roman" w:cs="Times New Roman"/>
        </w:rPr>
        <w:t xml:space="preserve"> Simple, planar</w:t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 xml:space="preserve">4  </w:t>
      </w:r>
      <w:r w:rsidR="002C288D" w:rsidRPr="00180AE3">
        <w:rPr>
          <w:rFonts w:ascii="Times New Roman" w:hAnsi="Times New Roman" w:cs="Times New Roman"/>
        </w:rPr>
        <w:t xml:space="preserve">Graphs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="002C288D" w:rsidRPr="00180AE3">
        <w:rPr>
          <w:rFonts w:ascii="Times New Roman" w:hAnsi="Times New Roman" w:cs="Times New Roman"/>
        </w:rPr>
        <w:t xml:space="preserve"> and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="002C288D" w:rsidRPr="00180AE3">
        <w:rPr>
          <w:rFonts w:ascii="Times New Roman" w:hAnsi="Times New Roman" w:cs="Times New Roman"/>
        </w:rPr>
        <w:t xml:space="preserve"> are isomorphic.</w:t>
      </w:r>
    </w:p>
    <w:p w:rsidR="002C288D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5  a</w:t>
      </w:r>
      <w:r w:rsidR="00287694" w:rsidRPr="00180AE3">
        <w:rPr>
          <w:rFonts w:ascii="Times New Roman" w:hAnsi="Times New Roman" w:cs="Times New Roman"/>
          <w:b/>
          <w:color w:val="4F81BD" w:themeColor="accent1"/>
        </w:rPr>
        <w:t xml:space="preserve">  i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3</w:t>
      </w:r>
    </w:p>
    <w:p w:rsidR="002C288D" w:rsidRPr="00180AE3" w:rsidRDefault="00930F0F" w:rsidP="00180AE3">
      <w:pPr>
        <w:spacing w:after="0" w:line="240" w:lineRule="auto"/>
        <w:ind w:left="567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6E2428F2" wp14:editId="7C43AE37">
            <wp:extent cx="2219325" cy="1219200"/>
            <wp:effectExtent l="19050" t="0" r="9525" b="0"/>
            <wp:docPr id="58" name="Picture 58" descr="D:\Documents\Writing and editing\Wiley\Maths Quest 11 GM\eBook\3_Art\FINAL\Answers\JPG\R5.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D:\Documents\Writing and editing\Wiley\Maths Quest 11 GM\eBook\3_Art\FINAL\Answers\JPG\R5.45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7694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="00287694" w:rsidRPr="00180AE3">
        <w:rPr>
          <w:rFonts w:ascii="Times New Roman" w:hAnsi="Times New Roman" w:cs="Times New Roman"/>
          <w:b/>
          <w:color w:val="4F81BD" w:themeColor="accent1"/>
        </w:rPr>
        <w:t>ii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ABDBCADC</w:t>
      </w:r>
    </w:p>
    <w:p w:rsidR="00A44A77" w:rsidRDefault="00A44A77" w:rsidP="00180AE3">
      <w:pPr>
        <w:spacing w:after="0" w:line="240" w:lineRule="auto"/>
        <w:rPr>
          <w:rFonts w:ascii="Times New Roman" w:hAnsi="Times New Roman" w:cs="Times New Roman"/>
        </w:rPr>
      </w:pPr>
    </w:p>
    <w:p w:rsidR="00A44A77" w:rsidRDefault="00A44A77" w:rsidP="00180AE3">
      <w:pPr>
        <w:spacing w:after="0" w:line="240" w:lineRule="auto"/>
        <w:rPr>
          <w:rFonts w:ascii="Times New Roman" w:hAnsi="Times New Roman" w:cs="Times New Roman"/>
        </w:rPr>
      </w:pPr>
    </w:p>
    <w:p w:rsidR="00A44A77" w:rsidRDefault="00A44A77" w:rsidP="00180AE3">
      <w:pPr>
        <w:spacing w:after="0" w:line="240" w:lineRule="auto"/>
        <w:rPr>
          <w:rFonts w:ascii="Times New Roman" w:hAnsi="Times New Roman" w:cs="Times New Roman"/>
        </w:rPr>
      </w:pPr>
    </w:p>
    <w:p w:rsidR="00A44A77" w:rsidRPr="00180AE3" w:rsidRDefault="00A44A77" w:rsidP="00180AE3">
      <w:pPr>
        <w:spacing w:after="0" w:line="240" w:lineRule="auto"/>
        <w:rPr>
          <w:rFonts w:ascii="Times New Roman" w:hAnsi="Times New Roman" w:cs="Times New Roman"/>
        </w:rPr>
      </w:pPr>
    </w:p>
    <w:p w:rsidR="002C288D" w:rsidRPr="00A44A77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 xml:space="preserve">    </w:t>
      </w:r>
      <w:r w:rsidR="00287694" w:rsidRPr="00180AE3">
        <w:rPr>
          <w:rFonts w:ascii="Times New Roman" w:hAnsi="Times New Roman" w:cs="Times New Roman"/>
          <w:b/>
          <w:color w:val="4F81BD" w:themeColor="accent1"/>
        </w:rPr>
        <w:t>b  i</w:t>
      </w:r>
      <w:r w:rsidRPr="00180AE3">
        <w:rPr>
          <w:rFonts w:ascii="Times New Roman" w:hAnsi="Times New Roman" w:cs="Times New Roman"/>
        </w:rPr>
        <w:t xml:space="preserve">  </w:t>
      </w:r>
    </w:p>
    <w:p w:rsidR="002C288D" w:rsidRPr="00180AE3" w:rsidRDefault="00930F0F" w:rsidP="00180AE3">
      <w:pPr>
        <w:spacing w:after="0" w:line="240" w:lineRule="auto"/>
        <w:ind w:left="567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4B7F802C" wp14:editId="7564EC20">
            <wp:extent cx="1838325" cy="1647825"/>
            <wp:effectExtent l="19050" t="0" r="9525" b="0"/>
            <wp:docPr id="39205" name="Picture 59" descr="D:\Documents\Writing and editing\Wiley\Maths Quest 11 GM\eBook\3_Art\FINAL\Answers\JPG\R5.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D:\Documents\Writing and editing\Wiley\Maths Quest 11 GM\eBook\3_Art\FINAL\Answers\JPG\R5.46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  <w:caps/>
        </w:rPr>
      </w:pPr>
      <w:r w:rsidRPr="00180AE3">
        <w:rPr>
          <w:rFonts w:ascii="Times New Roman" w:hAnsi="Times New Roman" w:cs="Times New Roman"/>
        </w:rPr>
        <w:t xml:space="preserve">    </w:t>
      </w:r>
      <w:r w:rsidR="00287694" w:rsidRPr="00180AE3">
        <w:rPr>
          <w:rFonts w:ascii="Times New Roman" w:hAnsi="Times New Roman" w:cs="Times New Roman"/>
          <w:b/>
          <w:color w:val="4F81BD" w:themeColor="accent1"/>
        </w:rPr>
        <w:t>ii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BAFEHGFHDCEBC</w:t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6</w:t>
      </w:r>
      <w:r w:rsidR="00287694" w:rsidRPr="00180AE3">
        <w:rPr>
          <w:rFonts w:ascii="Times New Roman" w:hAnsi="Times New Roman" w:cs="Times New Roman"/>
          <w:b/>
          <w:color w:val="4F81BD" w:themeColor="accent1"/>
        </w:rPr>
        <w:t xml:space="preserve">  a</w:t>
      </w:r>
      <w:r w:rsidRPr="00180AE3">
        <w:rPr>
          <w:rFonts w:ascii="Times New Roman" w:hAnsi="Times New Roman" w:cs="Times New Roman"/>
        </w:rPr>
        <w:t xml:space="preserve">  </w:t>
      </w:r>
      <w:r w:rsidR="00CE407B">
        <w:rPr>
          <w:rFonts w:ascii="Times New Roman" w:hAnsi="Times New Roman" w:cs="Times New Roman"/>
        </w:rPr>
        <w:t xml:space="preserve">9 + 4 + 2 + 8 = </w:t>
      </w:r>
      <w:r w:rsidR="002C288D" w:rsidRPr="00180AE3">
        <w:rPr>
          <w:rFonts w:ascii="Times New Roman" w:hAnsi="Times New Roman" w:cs="Times New Roman"/>
        </w:rPr>
        <w:t>23</w:t>
      </w:r>
    </w:p>
    <w:p w:rsidR="00287694" w:rsidRPr="00180AE3" w:rsidRDefault="00287694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 xml:space="preserve">  </w:t>
      </w:r>
      <w:r w:rsidR="00FF4E72">
        <w:rPr>
          <w:rFonts w:ascii="Times New Roman" w:hAnsi="Times New Roman" w:cs="Times New Roman"/>
        </w:rPr>
        <w:t xml:space="preserve">9 + 2 + 2 + 5 + 4 + 3 + 11 = </w:t>
      </w:r>
      <w:r w:rsidR="002C288D" w:rsidRPr="00180AE3">
        <w:rPr>
          <w:rFonts w:ascii="Times New Roman" w:hAnsi="Times New Roman" w:cs="Times New Roman"/>
        </w:rPr>
        <w:t>34</w:t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 xml:space="preserve">  </w:t>
      </w:r>
    </w:p>
    <w:p w:rsidR="002C288D" w:rsidRPr="00180AE3" w:rsidRDefault="00930F0F" w:rsidP="00180AE3">
      <w:pPr>
        <w:spacing w:after="0" w:line="240" w:lineRule="auto"/>
        <w:ind w:left="567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3BC38727" wp14:editId="5724C2DA">
            <wp:extent cx="2257425" cy="752475"/>
            <wp:effectExtent l="19050" t="0" r="9525" b="0"/>
            <wp:docPr id="39206" name="Picture 60" descr="D:\Documents\Writing and editing\Wiley\Maths Quest 11 GM\eBook\3_Art\FINAL\Answers\JPG\R5.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D:\Documents\Writing and editing\Wiley\Maths Quest 11 GM\eBook\3_Art\FINAL\Answers\JPG\R5.47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AFB" w:rsidRPr="00180AE3" w:rsidRDefault="00520AFB" w:rsidP="00180AE3">
      <w:pPr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Cs/>
        </w:rPr>
      </w:pPr>
    </w:p>
    <w:p w:rsidR="00520AFB" w:rsidRPr="00180AE3" w:rsidRDefault="002805D0" w:rsidP="00180AE3">
      <w:pPr>
        <w:keepNext/>
        <w:shd w:val="clear" w:color="auto" w:fill="FFFFFF"/>
        <w:spacing w:after="0" w:line="240" w:lineRule="auto"/>
        <w:contextualSpacing/>
        <w:outlineLvl w:val="1"/>
        <w:rPr>
          <w:rFonts w:ascii="Times New Roman" w:eastAsia="Times New Roman" w:hAnsi="Times New Roman" w:cs="Times New Roman"/>
          <w:bCs/>
        </w:rPr>
      </w:pPr>
      <w:r w:rsidRPr="00180AE3">
        <w:rPr>
          <w:rFonts w:ascii="Times New Roman" w:eastAsia="Times New Roman" w:hAnsi="Times New Roman" w:cs="Times New Roman"/>
          <w:b/>
          <w:bCs/>
          <w:color w:val="000000"/>
        </w:rPr>
        <w:t>Extended response</w:t>
      </w:r>
    </w:p>
    <w:p w:rsidR="002C288D" w:rsidRPr="00180AE3" w:rsidRDefault="00EB1E32" w:rsidP="00180AE3">
      <w:pPr>
        <w:keepNext/>
        <w:spacing w:after="0" w:line="240" w:lineRule="auto"/>
        <w:rPr>
          <w:rFonts w:ascii="Times New Roman" w:eastAsia="Times New Roman" w:hAnsi="Times New Roman" w:cs="Times New Roman"/>
          <w:color w:val="4F81BD" w:themeColor="accent1"/>
        </w:rPr>
      </w:pPr>
      <w:r w:rsidRPr="00180AE3">
        <w:rPr>
          <w:rFonts w:ascii="Times New Roman" w:eastAsia="Times New Roman" w:hAnsi="Times New Roman" w:cs="Times New Roman"/>
          <w:b/>
          <w:color w:val="4F81BD" w:themeColor="accent1"/>
        </w:rPr>
        <w:t>1</w:t>
      </w:r>
      <w:r w:rsidR="005D5A64" w:rsidRPr="00180AE3">
        <w:rPr>
          <w:rFonts w:ascii="Times New Roman" w:eastAsia="Times New Roman" w:hAnsi="Times New Roman" w:cs="Times New Roman"/>
          <w:b/>
          <w:color w:val="4F81BD" w:themeColor="accent1"/>
        </w:rPr>
        <w:t xml:space="preserve">  </w:t>
      </w:r>
      <w:r w:rsidRPr="00180AE3">
        <w:rPr>
          <w:rFonts w:ascii="Times New Roman" w:eastAsia="Times New Roman" w:hAnsi="Times New Roman" w:cs="Times New Roman"/>
          <w:b/>
          <w:color w:val="4F81BD" w:themeColor="accent1"/>
        </w:rPr>
        <w:t>a</w:t>
      </w:r>
      <w:r w:rsidR="005D5A64" w:rsidRPr="00180AE3">
        <w:rPr>
          <w:rFonts w:ascii="Times New Roman" w:eastAsia="Times New Roman" w:hAnsi="Times New Roman" w:cs="Times New Roman"/>
          <w:b/>
          <w:color w:val="4F81BD" w:themeColor="accent1"/>
        </w:rPr>
        <w:t xml:space="preserve">  </w:t>
      </w:r>
    </w:p>
    <w:p w:rsidR="002C288D" w:rsidRPr="00180AE3" w:rsidRDefault="00930F0F" w:rsidP="00180AE3">
      <w:pPr>
        <w:spacing w:after="0" w:line="240" w:lineRule="auto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3853FD50" wp14:editId="0929B0EB">
            <wp:extent cx="5731510" cy="3260551"/>
            <wp:effectExtent l="19050" t="0" r="2540" b="0"/>
            <wp:docPr id="65" name="Picture 65" descr="D:\Documents\Writing and editing\Wiley\Maths Quest 11 GM\eBook\3_Art\FINAL\Answers\JPG\R5.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D:\Documents\Writing and editing\Wiley\Maths Quest 11 GM\eBook\3_Art\FINAL\Answers\JPG\R5.48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60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Via Canberra (</w:t>
      </w:r>
      <w:r w:rsidR="002C288D" w:rsidRPr="00180AE3">
        <w:rPr>
          <w:rFonts w:ascii="Times New Roman" w:hAnsi="Times New Roman" w:cs="Times New Roman"/>
          <w:color w:val="221E1F"/>
        </w:rPr>
        <w:t>4661 km)</w:t>
      </w:r>
    </w:p>
    <w:p w:rsidR="00287694" w:rsidRPr="00180AE3" w:rsidRDefault="00287694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Via Sydney (</w:t>
      </w:r>
      <w:r w:rsidR="002C288D" w:rsidRPr="00180AE3">
        <w:rPr>
          <w:rFonts w:ascii="Times New Roman" w:hAnsi="Times New Roman" w:cs="Times New Roman"/>
          <w:color w:val="221E1F"/>
        </w:rPr>
        <w:t>4954 km)</w:t>
      </w:r>
    </w:p>
    <w:p w:rsidR="00A44A77" w:rsidRDefault="00A44A7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2C288D" w:rsidRPr="00180AE3" w:rsidRDefault="00287694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</w:rPr>
        <w:lastRenderedPageBreak/>
        <w:t xml:space="preserve">  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 xml:space="preserve">  </w:t>
      </w:r>
    </w:p>
    <w:p w:rsidR="002C288D" w:rsidRPr="00180AE3" w:rsidRDefault="00930F0F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1F74EC75" wp14:editId="63A00A1C">
            <wp:extent cx="4524375" cy="2533650"/>
            <wp:effectExtent l="19050" t="0" r="9525" b="0"/>
            <wp:docPr id="66" name="Picture 66" descr="D:\Documents\Writing and editing\Wiley\Maths Quest 11 GM\eBook\3_Art\FINAL\Answers\JPG\R5.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Documents\Writing and editing\Wiley\Maths Quest 11 GM\eBook\3_Art\FINAL\Answers\JPG\R5.49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88D" w:rsidRPr="00180AE3" w:rsidRDefault="002C288D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    The total distance is 9012 km.</w:t>
      </w:r>
    </w:p>
    <w:p w:rsidR="00BC6ABA" w:rsidRPr="00180AE3" w:rsidRDefault="00BC6ABA" w:rsidP="00180AE3">
      <w:pPr>
        <w:keepNext/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2</w:t>
      </w:r>
      <w:r w:rsidRPr="00180AE3">
        <w:rPr>
          <w:rFonts w:ascii="Times New Roman" w:hAnsi="Times New Roman" w:cs="Times New Roman"/>
          <w:b/>
        </w:rPr>
        <w:t xml:space="preserve">  </w:t>
      </w: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i</w:t>
      </w:r>
      <w:r w:rsidR="002C288D" w:rsidRPr="00180AE3">
        <w:rPr>
          <w:rFonts w:ascii="Times New Roman" w:hAnsi="Times New Roman" w:cs="Times New Roman"/>
        </w:rPr>
        <w:t xml:space="preserve">  4195 m</w:t>
      </w:r>
    </w:p>
    <w:p w:rsidR="002C288D" w:rsidRPr="00180AE3" w:rsidRDefault="00BC6ABA" w:rsidP="00180AE3">
      <w:pPr>
        <w:keepNext/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="002C288D" w:rsidRPr="00180AE3">
        <w:rPr>
          <w:rFonts w:ascii="Times New Roman" w:hAnsi="Times New Roman" w:cs="Times New Roman"/>
        </w:rPr>
        <w:t xml:space="preserve">  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ii</w:t>
      </w:r>
      <w:r w:rsidRPr="00180AE3">
        <w:rPr>
          <w:rFonts w:ascii="Times New Roman" w:hAnsi="Times New Roman" w:cs="Times New Roman"/>
        </w:rPr>
        <w:t xml:space="preserve">  </w:t>
      </w:r>
    </w:p>
    <w:p w:rsidR="002C288D" w:rsidRPr="00180AE3" w:rsidRDefault="00930F0F" w:rsidP="00180AE3">
      <w:pPr>
        <w:spacing w:after="0" w:line="240" w:lineRule="auto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0DB0CA90" wp14:editId="5257A97D">
            <wp:extent cx="4143375" cy="2076450"/>
            <wp:effectExtent l="19050" t="0" r="9525" b="0"/>
            <wp:docPr id="39207" name="Picture 67" descr="D:\Documents\Writing and editing\Wiley\Maths Quest 11 GM\eBook\3_Art\FINAL\Answers\JPG\R5.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D:\Documents\Writing and editing\Wiley\Maths Quest 11 GM\eBook\3_Art\FINAL\Answers\JPG\R5.50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  <w:caps/>
          <w:color w:val="000000"/>
        </w:rPr>
      </w:pPr>
      <w:r w:rsidRPr="00180AE3">
        <w:rPr>
          <w:rFonts w:ascii="Times New Roman" w:hAnsi="Times New Roman" w:cs="Times New Roman"/>
        </w:rPr>
        <w:t xml:space="preserve">  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HEDA, 1860 m</w:t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4905 m, DFGCABEH</w:t>
      </w:r>
    </w:p>
    <w:p w:rsidR="008168BE" w:rsidRPr="00180AE3" w:rsidRDefault="008168BE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DEHFGCABD, 5260 m</w:t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3</w:t>
      </w:r>
      <w:r w:rsidRPr="00180AE3">
        <w:rPr>
          <w:rFonts w:ascii="Times New Roman" w:hAnsi="Times New Roman" w:cs="Times New Roman"/>
          <w:b/>
        </w:rPr>
        <w:t xml:space="preserve">  </w:t>
      </w: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Pr="00180AE3">
        <w:rPr>
          <w:rFonts w:ascii="Times New Roman" w:hAnsi="Times New Roman" w:cs="Times New Roman"/>
        </w:rPr>
        <w:t xml:space="preserve">  </w:t>
      </w:r>
    </w:p>
    <w:p w:rsidR="002C288D" w:rsidRPr="00180AE3" w:rsidRDefault="00930F0F" w:rsidP="00180AE3">
      <w:pPr>
        <w:spacing w:after="0" w:line="240" w:lineRule="auto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080DFC93" wp14:editId="1B9F56EA">
            <wp:extent cx="3143250" cy="2514600"/>
            <wp:effectExtent l="19050" t="0" r="0" b="0"/>
            <wp:docPr id="39208" name="Picture 68" descr="D:\Documents\Writing and editing\Wiley\Maths Quest 11 GM\eBook\3_Art\FINAL\Answers\JPG\R5.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D:\Documents\Writing and editing\Wiley\Maths Quest 11 GM\eBook\3_Art\FINAL\Answers\JPG\R5.51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lastRenderedPageBreak/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  <w:position w:val="-102"/>
        </w:rPr>
        <w:object w:dxaOrig="2120" w:dyaOrig="2160">
          <v:shape id="_x0000_i1038" type="#_x0000_t75" style="width:105.75pt;height:108pt" o:ole="">
            <v:imagedata r:id="rId83" o:title=""/>
          </v:shape>
          <o:OLEObject Type="Embed" ProgID="Equation.DSMT4" ShapeID="_x0000_i1038" DrawAspect="Content" ObjectID="_1541932177" r:id="rId84"/>
        </w:object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 xml:space="preserve">No, as there are more than </w:t>
      </w:r>
      <w:r w:rsidR="009C0A24">
        <w:rPr>
          <w:rFonts w:ascii="Times New Roman" w:hAnsi="Times New Roman" w:cs="Times New Roman"/>
        </w:rPr>
        <w:t>two</w:t>
      </w:r>
      <w:r w:rsidR="009C0A24" w:rsidRPr="00180AE3">
        <w:rPr>
          <w:rFonts w:ascii="Times New Roman" w:hAnsi="Times New Roman" w:cs="Times New Roman"/>
        </w:rPr>
        <w:t xml:space="preserve"> </w:t>
      </w:r>
      <w:r w:rsidR="002C288D" w:rsidRPr="00180AE3">
        <w:rPr>
          <w:rFonts w:ascii="Times New Roman" w:hAnsi="Times New Roman" w:cs="Times New Roman"/>
        </w:rPr>
        <w:t>vertices of odd degree.</w:t>
      </w:r>
    </w:p>
    <w:p w:rsidR="00BC6ABA" w:rsidRPr="00180AE3" w:rsidRDefault="008168BE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="002C288D"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="00BC6ABA"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AFEDCBA (39)</w:t>
      </w:r>
    </w:p>
    <w:p w:rsidR="002C288D" w:rsidRPr="00180AE3" w:rsidRDefault="00BC6ABA" w:rsidP="00180AE3">
      <w:pPr>
        <w:keepNext/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  <w:b/>
          <w:color w:val="4F81BD" w:themeColor="accent1"/>
        </w:rPr>
        <w:t>4</w:t>
      </w:r>
      <w:r w:rsidRPr="00180AE3">
        <w:rPr>
          <w:rFonts w:ascii="Times New Roman" w:hAnsi="Times New Roman" w:cs="Times New Roman"/>
          <w:b/>
        </w:rPr>
        <w:t xml:space="preserve">  </w:t>
      </w:r>
      <w:r w:rsidRPr="00180AE3">
        <w:rPr>
          <w:rFonts w:ascii="Times New Roman" w:hAnsi="Times New Roman" w:cs="Times New Roman"/>
          <w:b/>
          <w:color w:val="4F81BD" w:themeColor="accent1"/>
        </w:rPr>
        <w:t>a</w:t>
      </w:r>
      <w:r w:rsidR="008168BE" w:rsidRPr="00180AE3">
        <w:rPr>
          <w:rFonts w:ascii="Times New Roman" w:hAnsi="Times New Roman" w:cs="Times New Roman"/>
        </w:rPr>
        <w:t xml:space="preserve">  </w:t>
      </w:r>
    </w:p>
    <w:p w:rsidR="002C288D" w:rsidRPr="00180AE3" w:rsidRDefault="00930F0F" w:rsidP="00180AE3">
      <w:pPr>
        <w:spacing w:after="0" w:line="240" w:lineRule="auto"/>
        <w:rPr>
          <w:rFonts w:ascii="Times New Roman" w:hAnsi="Times New Roman" w:cs="Times New Roman"/>
          <w:highlight w:val="yellow"/>
        </w:rPr>
      </w:pPr>
      <w:r w:rsidRPr="00180AE3">
        <w:rPr>
          <w:rFonts w:ascii="Times New Roman" w:hAnsi="Times New Roman" w:cs="Times New Roman"/>
        </w:rPr>
        <w:tab/>
      </w:r>
      <w:r w:rsidRPr="00180AE3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4AD61BBC" wp14:editId="12F2D524">
            <wp:extent cx="3248025" cy="2714625"/>
            <wp:effectExtent l="19050" t="0" r="9525" b="0"/>
            <wp:docPr id="69" name="Picture 69" descr="D:\Documents\Writing and editing\Wiley\Maths Quest 11 GM\eBook\3_Art\FINAL\Answers\JPG\R5.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D:\Documents\Writing and editing\Wiley\Maths Quest 11 GM\eBook\3_Art\FINAL\Answers\JPG\R5.52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b</w:t>
      </w:r>
      <w:r w:rsidRPr="00180AE3">
        <w:rPr>
          <w:rFonts w:ascii="Times New Roman" w:hAnsi="Times New Roman" w:cs="Times New Roman"/>
        </w:rPr>
        <w:t xml:space="preserve">  </w:t>
      </w:r>
      <w:r w:rsidR="002C288D" w:rsidRPr="00180AE3">
        <w:rPr>
          <w:rFonts w:ascii="Times New Roman" w:hAnsi="Times New Roman" w:cs="Times New Roman"/>
        </w:rPr>
        <w:t>Hobart–</w:t>
      </w:r>
      <w:r w:rsidR="00C43BA0" w:rsidRPr="00180AE3">
        <w:rPr>
          <w:rFonts w:ascii="Times New Roman" w:hAnsi="Times New Roman" w:cs="Times New Roman"/>
        </w:rPr>
        <w:t>Bruny</w:t>
      </w:r>
      <w:r w:rsidR="002C288D" w:rsidRPr="00180AE3">
        <w:rPr>
          <w:rFonts w:ascii="Times New Roman" w:hAnsi="Times New Roman" w:cs="Times New Roman"/>
        </w:rPr>
        <w:t>–Robbins (780 km)</w:t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c</w:t>
      </w:r>
      <w:r w:rsidRPr="00180AE3">
        <w:rPr>
          <w:rFonts w:ascii="Times New Roman" w:hAnsi="Times New Roman" w:cs="Times New Roman"/>
        </w:rPr>
        <w:t xml:space="preserve">  </w:t>
      </w:r>
      <w:r w:rsidR="00EF116D" w:rsidRPr="00180AE3">
        <w:rPr>
          <w:rFonts w:ascii="Times New Roman" w:hAnsi="Times New Roman" w:cs="Times New Roman"/>
        </w:rPr>
        <w:t>Hobart–</w:t>
      </w:r>
      <w:r w:rsidR="00FB3E9F" w:rsidRPr="00180AE3">
        <w:rPr>
          <w:rFonts w:ascii="Times New Roman" w:hAnsi="Times New Roman" w:cs="Times New Roman"/>
        </w:rPr>
        <w:t>Bruny</w:t>
      </w:r>
      <w:r w:rsidR="00EF116D" w:rsidRPr="00180AE3">
        <w:rPr>
          <w:rFonts w:ascii="Times New Roman" w:hAnsi="Times New Roman" w:cs="Times New Roman"/>
        </w:rPr>
        <w:t>–</w:t>
      </w:r>
      <w:r w:rsidR="00FB3E9F" w:rsidRPr="00180AE3">
        <w:rPr>
          <w:rFonts w:ascii="Times New Roman" w:hAnsi="Times New Roman" w:cs="Times New Roman"/>
        </w:rPr>
        <w:t>Robbins</w:t>
      </w:r>
      <w:r w:rsidR="00EF116D" w:rsidRPr="00180AE3">
        <w:rPr>
          <w:rFonts w:ascii="Times New Roman" w:hAnsi="Times New Roman" w:cs="Times New Roman"/>
        </w:rPr>
        <w:t>–King–</w:t>
      </w:r>
      <w:r w:rsidR="00FB3E9F" w:rsidRPr="00180AE3">
        <w:rPr>
          <w:rFonts w:ascii="Times New Roman" w:hAnsi="Times New Roman" w:cs="Times New Roman"/>
        </w:rPr>
        <w:t>Devonport</w:t>
      </w:r>
      <w:r w:rsidR="00EF116D" w:rsidRPr="00180AE3">
        <w:rPr>
          <w:rFonts w:ascii="Times New Roman" w:hAnsi="Times New Roman" w:cs="Times New Roman"/>
        </w:rPr>
        <w:t>–Flinders–Maria (2075 km)</w:t>
      </w:r>
    </w:p>
    <w:p w:rsidR="008168BE" w:rsidRPr="00180AE3" w:rsidRDefault="008168BE" w:rsidP="00180AE3">
      <w:pPr>
        <w:spacing w:after="0" w:line="240" w:lineRule="auto"/>
        <w:rPr>
          <w:rFonts w:ascii="Times New Roman" w:hAnsi="Times New Roman" w:cs="Times New Roman"/>
        </w:rPr>
      </w:pPr>
      <w:r w:rsidRPr="00180AE3">
        <w:rPr>
          <w:rFonts w:ascii="Times New Roman" w:hAnsi="Times New Roman" w:cs="Times New Roman"/>
        </w:rPr>
        <w:t xml:space="preserve">    </w:t>
      </w:r>
      <w:r w:rsidRPr="00180AE3">
        <w:rPr>
          <w:rFonts w:ascii="Times New Roman" w:hAnsi="Times New Roman" w:cs="Times New Roman"/>
          <w:b/>
          <w:color w:val="4F81BD" w:themeColor="accent1"/>
        </w:rPr>
        <w:t>d</w:t>
      </w:r>
      <w:r w:rsidRPr="00180AE3">
        <w:rPr>
          <w:rFonts w:ascii="Times New Roman" w:hAnsi="Times New Roman" w:cs="Times New Roman"/>
        </w:rPr>
        <w:t xml:space="preserve">  </w:t>
      </w:r>
      <w:r w:rsidR="00EF116D" w:rsidRPr="00180AE3">
        <w:rPr>
          <w:rFonts w:ascii="Times New Roman" w:hAnsi="Times New Roman" w:cs="Times New Roman"/>
        </w:rPr>
        <w:t>King–</w:t>
      </w:r>
      <w:r w:rsidR="00FB3E9F" w:rsidRPr="00180AE3">
        <w:rPr>
          <w:rFonts w:ascii="Times New Roman" w:hAnsi="Times New Roman" w:cs="Times New Roman"/>
        </w:rPr>
        <w:t>Devonport</w:t>
      </w:r>
      <w:r w:rsidR="00EF116D" w:rsidRPr="00180AE3">
        <w:rPr>
          <w:rFonts w:ascii="Times New Roman" w:hAnsi="Times New Roman" w:cs="Times New Roman"/>
        </w:rPr>
        <w:t>–Flinders–Maria–Hobart–</w:t>
      </w:r>
      <w:r w:rsidR="00FB3E9F" w:rsidRPr="00180AE3">
        <w:rPr>
          <w:rFonts w:ascii="Times New Roman" w:hAnsi="Times New Roman" w:cs="Times New Roman"/>
        </w:rPr>
        <w:t>Bruny</w:t>
      </w:r>
      <w:r w:rsidR="00EF116D" w:rsidRPr="00180AE3">
        <w:rPr>
          <w:rFonts w:ascii="Times New Roman" w:hAnsi="Times New Roman" w:cs="Times New Roman"/>
        </w:rPr>
        <w:t>–</w:t>
      </w:r>
      <w:r w:rsidR="00FB3E9F" w:rsidRPr="00180AE3">
        <w:rPr>
          <w:rFonts w:ascii="Times New Roman" w:hAnsi="Times New Roman" w:cs="Times New Roman"/>
        </w:rPr>
        <w:t>Robbins</w:t>
      </w:r>
      <w:r w:rsidR="00EF116D" w:rsidRPr="00180AE3">
        <w:rPr>
          <w:rFonts w:ascii="Times New Roman" w:hAnsi="Times New Roman" w:cs="Times New Roman"/>
        </w:rPr>
        <w:t>–King (2220 km)</w:t>
      </w:r>
    </w:p>
    <w:p w:rsidR="00BC6ABA" w:rsidRPr="00180AE3" w:rsidRDefault="00BC6ABA" w:rsidP="00180AE3">
      <w:pPr>
        <w:spacing w:after="0" w:line="240" w:lineRule="auto"/>
        <w:rPr>
          <w:rFonts w:ascii="Times New Roman" w:hAnsi="Times New Roman" w:cs="Times New Roman"/>
        </w:rPr>
      </w:pPr>
    </w:p>
    <w:sectPr w:rsidR="00BC6ABA" w:rsidRPr="00180AE3" w:rsidSect="00180AE3">
      <w:headerReference w:type="default" r:id="rId86"/>
      <w:footerReference w:type="default" r:id="rId87"/>
      <w:pgSz w:w="11906" w:h="16838"/>
      <w:pgMar w:top="1440" w:right="1440" w:bottom="1134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5A34" w:rsidRDefault="000A5A34" w:rsidP="00492C2F">
      <w:pPr>
        <w:spacing w:after="0" w:line="240" w:lineRule="auto"/>
      </w:pPr>
      <w:r>
        <w:separator/>
      </w:r>
    </w:p>
  </w:endnote>
  <w:endnote w:type="continuationSeparator" w:id="0">
    <w:p w:rsidR="000A5A34" w:rsidRDefault="000A5A34" w:rsidP="00492C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3BA0" w:rsidRPr="00180AE3" w:rsidRDefault="00180AE3" w:rsidP="00FD6633">
    <w:pPr>
      <w:pStyle w:val="Foot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  <w:sz w:val="20"/>
      </w:rPr>
      <w:tab/>
    </w:r>
    <w:r w:rsidR="00C43BA0" w:rsidRPr="00180AE3">
      <w:rPr>
        <w:rFonts w:ascii="Times New Roman" w:hAnsi="Times New Roman" w:cs="Times New Roman"/>
        <w:sz w:val="20"/>
      </w:rPr>
      <w:t>© John Wiley &amp; Sons Australia, Ltd</w:t>
    </w:r>
    <w:r w:rsidR="00C43BA0" w:rsidRPr="00180AE3">
      <w:rPr>
        <w:rFonts w:ascii="Times New Roman" w:hAnsi="Times New Roman" w:cs="Times New Roman"/>
        <w:sz w:val="20"/>
      </w:rPr>
      <w:tab/>
    </w:r>
    <w:r w:rsidR="00C43BA0" w:rsidRPr="00180AE3">
      <w:rPr>
        <w:rFonts w:ascii="Times New Roman" w:hAnsi="Times New Roman" w:cs="Times New Roman"/>
        <w:sz w:val="20"/>
      </w:rPr>
      <w:tab/>
    </w:r>
    <w:r w:rsidR="00AD77AF" w:rsidRPr="00180AE3">
      <w:rPr>
        <w:rFonts w:ascii="Times New Roman" w:hAnsi="Times New Roman" w:cs="Times New Roman"/>
        <w:sz w:val="20"/>
      </w:rPr>
      <w:fldChar w:fldCharType="begin"/>
    </w:r>
    <w:r w:rsidR="00C43BA0" w:rsidRPr="00180AE3">
      <w:rPr>
        <w:rFonts w:ascii="Times New Roman" w:hAnsi="Times New Roman" w:cs="Times New Roman"/>
        <w:sz w:val="20"/>
      </w:rPr>
      <w:instrText xml:space="preserve"> PAGE   \* MERGEFORMAT </w:instrText>
    </w:r>
    <w:r w:rsidR="00AD77AF" w:rsidRPr="00180AE3">
      <w:rPr>
        <w:rFonts w:ascii="Times New Roman" w:hAnsi="Times New Roman" w:cs="Times New Roman"/>
        <w:sz w:val="20"/>
      </w:rPr>
      <w:fldChar w:fldCharType="separate"/>
    </w:r>
    <w:r w:rsidR="001D18B9">
      <w:rPr>
        <w:rFonts w:ascii="Times New Roman" w:hAnsi="Times New Roman" w:cs="Times New Roman"/>
        <w:noProof/>
        <w:sz w:val="20"/>
      </w:rPr>
      <w:t>1</w:t>
    </w:r>
    <w:r w:rsidR="00AD77AF" w:rsidRPr="00180AE3">
      <w:rPr>
        <w:rFonts w:ascii="Times New Roman" w:hAnsi="Times New Roman" w:cs="Times New Roman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5A34" w:rsidRDefault="000A5A34" w:rsidP="00492C2F">
      <w:pPr>
        <w:spacing w:after="0" w:line="240" w:lineRule="auto"/>
      </w:pPr>
      <w:r>
        <w:separator/>
      </w:r>
    </w:p>
  </w:footnote>
  <w:footnote w:type="continuationSeparator" w:id="0">
    <w:p w:rsidR="000A5A34" w:rsidRDefault="000A5A34" w:rsidP="00492C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3BA0" w:rsidRPr="00520AFB" w:rsidRDefault="00C43BA0" w:rsidP="00411565">
    <w:pPr>
      <w:pStyle w:val="Header"/>
      <w:spacing w:after="240"/>
    </w:pPr>
    <w:r>
      <w:rPr>
        <w:noProof/>
        <w:lang w:eastAsia="en-AU"/>
      </w:rPr>
      <w:drawing>
        <wp:inline distT="0" distB="0" distL="0" distR="0" wp14:anchorId="0EFEDC16" wp14:editId="624DE865">
          <wp:extent cx="5731510" cy="558371"/>
          <wp:effectExtent l="19050" t="0" r="2540" b="0"/>
          <wp:docPr id="108" name="Picture 108" descr="D:\Documents\Writing and editing\Wiley\Maths Quest 12 VCE Mathematical Methods\eBook\Working\_Banners Jacaranda generic\JacPLUS_digidoc_portrait_banner_300dpi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8" descr="D:\Documents\Writing and editing\Wiley\Maths Quest 12 VCE Mathematical Methods\eBook\Working\_Banners Jacaranda generic\JacPLUS_digidoc_portrait_banner_300dpi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31510" cy="55837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C6409E"/>
    <w:multiLevelType w:val="hybridMultilevel"/>
    <w:tmpl w:val="83828DFE"/>
    <w:lvl w:ilvl="0" w:tplc="0C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0D7C7C81"/>
    <w:multiLevelType w:val="hybridMultilevel"/>
    <w:tmpl w:val="9F341346"/>
    <w:lvl w:ilvl="0" w:tplc="DB22438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5F56CF1"/>
    <w:multiLevelType w:val="hybridMultilevel"/>
    <w:tmpl w:val="410252D4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8C3C9B"/>
    <w:multiLevelType w:val="hybridMultilevel"/>
    <w:tmpl w:val="9D426582"/>
    <w:lvl w:ilvl="0" w:tplc="3C6425AC">
      <w:start w:val="1"/>
      <w:numFmt w:val="lowerLetter"/>
      <w:lvlText w:val="(%1)"/>
      <w:lvlJc w:val="left"/>
      <w:pPr>
        <w:ind w:left="144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A07047F"/>
    <w:multiLevelType w:val="hybridMultilevel"/>
    <w:tmpl w:val="75F00A3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DA40E1E"/>
    <w:multiLevelType w:val="hybridMultilevel"/>
    <w:tmpl w:val="8A463F14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F350B3B"/>
    <w:multiLevelType w:val="hybridMultilevel"/>
    <w:tmpl w:val="FE4668D8"/>
    <w:lvl w:ilvl="0" w:tplc="F27C1E1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4F81BD" w:themeColor="accent1"/>
      </w:rPr>
    </w:lvl>
    <w:lvl w:ilvl="1" w:tplc="832A661E">
      <w:numFmt w:val="bullet"/>
      <w:lvlText w:val="-"/>
      <w:lvlJc w:val="left"/>
      <w:pPr>
        <w:ind w:left="1440" w:hanging="360"/>
      </w:pPr>
      <w:rPr>
        <w:rFonts w:ascii="Calibri" w:eastAsiaTheme="minorHAnsi" w:hAnsi="Calibri" w:cstheme="minorBidi"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BE5DA5"/>
    <w:multiLevelType w:val="hybridMultilevel"/>
    <w:tmpl w:val="25462FF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917446"/>
    <w:multiLevelType w:val="hybridMultilevel"/>
    <w:tmpl w:val="9B9A1026"/>
    <w:lvl w:ilvl="0" w:tplc="D54C83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4F81BD" w:themeColor="accent1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2D2210"/>
    <w:multiLevelType w:val="hybridMultilevel"/>
    <w:tmpl w:val="94F8967A"/>
    <w:lvl w:ilvl="0" w:tplc="415AA27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4F81BD" w:themeColor="accent1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BF43D4"/>
    <w:multiLevelType w:val="hybridMultilevel"/>
    <w:tmpl w:val="9BF0EEF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6"/>
  </w:num>
  <w:num w:numId="4">
    <w:abstractNumId w:val="5"/>
  </w:num>
  <w:num w:numId="5">
    <w:abstractNumId w:val="2"/>
  </w:num>
  <w:num w:numId="6">
    <w:abstractNumId w:val="3"/>
  </w:num>
  <w:num w:numId="7">
    <w:abstractNumId w:val="1"/>
  </w:num>
  <w:num w:numId="8">
    <w:abstractNumId w:val="10"/>
  </w:num>
  <w:num w:numId="9">
    <w:abstractNumId w:val="7"/>
  </w:num>
  <w:num w:numId="10">
    <w:abstractNumId w:val="4"/>
  </w:num>
  <w:num w:numId="11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79E3"/>
    <w:rsid w:val="000070B4"/>
    <w:rsid w:val="0001684F"/>
    <w:rsid w:val="00020C3A"/>
    <w:rsid w:val="00021941"/>
    <w:rsid w:val="0004048E"/>
    <w:rsid w:val="00041498"/>
    <w:rsid w:val="00046FD4"/>
    <w:rsid w:val="00054299"/>
    <w:rsid w:val="0005464D"/>
    <w:rsid w:val="0005632C"/>
    <w:rsid w:val="00062E36"/>
    <w:rsid w:val="00086DBB"/>
    <w:rsid w:val="000A21B8"/>
    <w:rsid w:val="000A5A34"/>
    <w:rsid w:val="000B2975"/>
    <w:rsid w:val="000C4AFB"/>
    <w:rsid w:val="000D25F2"/>
    <w:rsid w:val="000D3BFD"/>
    <w:rsid w:val="000E13A4"/>
    <w:rsid w:val="000E220D"/>
    <w:rsid w:val="00106B49"/>
    <w:rsid w:val="00127D0A"/>
    <w:rsid w:val="001301BA"/>
    <w:rsid w:val="00130439"/>
    <w:rsid w:val="00152B33"/>
    <w:rsid w:val="00156AD6"/>
    <w:rsid w:val="00164854"/>
    <w:rsid w:val="00180AE3"/>
    <w:rsid w:val="001A0A52"/>
    <w:rsid w:val="001A6BBB"/>
    <w:rsid w:val="001B07F4"/>
    <w:rsid w:val="001B08BA"/>
    <w:rsid w:val="001B19BC"/>
    <w:rsid w:val="001C1F0E"/>
    <w:rsid w:val="001C3292"/>
    <w:rsid w:val="001D18B9"/>
    <w:rsid w:val="001F2E1E"/>
    <w:rsid w:val="001F4E5B"/>
    <w:rsid w:val="001F5771"/>
    <w:rsid w:val="001F7705"/>
    <w:rsid w:val="00204FD9"/>
    <w:rsid w:val="00210843"/>
    <w:rsid w:val="00213F42"/>
    <w:rsid w:val="00217142"/>
    <w:rsid w:val="00261269"/>
    <w:rsid w:val="002679E3"/>
    <w:rsid w:val="002805D0"/>
    <w:rsid w:val="002871FC"/>
    <w:rsid w:val="00287694"/>
    <w:rsid w:val="0029451D"/>
    <w:rsid w:val="00295D46"/>
    <w:rsid w:val="002A1DF5"/>
    <w:rsid w:val="002A32BD"/>
    <w:rsid w:val="002A74E6"/>
    <w:rsid w:val="002C288D"/>
    <w:rsid w:val="002D2347"/>
    <w:rsid w:val="002D4468"/>
    <w:rsid w:val="002E152A"/>
    <w:rsid w:val="002E1E0E"/>
    <w:rsid w:val="002E49DB"/>
    <w:rsid w:val="002E4D24"/>
    <w:rsid w:val="002F1BE0"/>
    <w:rsid w:val="002F4BDE"/>
    <w:rsid w:val="002F4D5B"/>
    <w:rsid w:val="002F6E4D"/>
    <w:rsid w:val="002F74A7"/>
    <w:rsid w:val="00302A38"/>
    <w:rsid w:val="00302E8C"/>
    <w:rsid w:val="0030651A"/>
    <w:rsid w:val="00306F8F"/>
    <w:rsid w:val="0032017B"/>
    <w:rsid w:val="00322459"/>
    <w:rsid w:val="0032270D"/>
    <w:rsid w:val="00325E11"/>
    <w:rsid w:val="00333383"/>
    <w:rsid w:val="00346A1B"/>
    <w:rsid w:val="00353360"/>
    <w:rsid w:val="00377B31"/>
    <w:rsid w:val="0038274A"/>
    <w:rsid w:val="00382C9B"/>
    <w:rsid w:val="003847CA"/>
    <w:rsid w:val="00385C55"/>
    <w:rsid w:val="003A4E96"/>
    <w:rsid w:val="003A572C"/>
    <w:rsid w:val="003B3A0A"/>
    <w:rsid w:val="003B5ED0"/>
    <w:rsid w:val="003B7A8B"/>
    <w:rsid w:val="003C315D"/>
    <w:rsid w:val="003E0294"/>
    <w:rsid w:val="003E661E"/>
    <w:rsid w:val="00411565"/>
    <w:rsid w:val="004334E3"/>
    <w:rsid w:val="00435D3C"/>
    <w:rsid w:val="00444AB8"/>
    <w:rsid w:val="00460B48"/>
    <w:rsid w:val="00465426"/>
    <w:rsid w:val="00466548"/>
    <w:rsid w:val="00470086"/>
    <w:rsid w:val="00470DA3"/>
    <w:rsid w:val="00471DF7"/>
    <w:rsid w:val="00481343"/>
    <w:rsid w:val="00492C2F"/>
    <w:rsid w:val="00495A6A"/>
    <w:rsid w:val="004A137D"/>
    <w:rsid w:val="004D00ED"/>
    <w:rsid w:val="004D0F43"/>
    <w:rsid w:val="004D3E22"/>
    <w:rsid w:val="004D5F0B"/>
    <w:rsid w:val="004E7824"/>
    <w:rsid w:val="004F0379"/>
    <w:rsid w:val="004F2E1A"/>
    <w:rsid w:val="004F5B81"/>
    <w:rsid w:val="004F6C91"/>
    <w:rsid w:val="00507934"/>
    <w:rsid w:val="00516212"/>
    <w:rsid w:val="00520AFB"/>
    <w:rsid w:val="00522461"/>
    <w:rsid w:val="005262BB"/>
    <w:rsid w:val="00526510"/>
    <w:rsid w:val="00533AAC"/>
    <w:rsid w:val="005358F5"/>
    <w:rsid w:val="0054116E"/>
    <w:rsid w:val="00541DE6"/>
    <w:rsid w:val="0054304F"/>
    <w:rsid w:val="005474EB"/>
    <w:rsid w:val="00566499"/>
    <w:rsid w:val="00584096"/>
    <w:rsid w:val="00594882"/>
    <w:rsid w:val="005A4A13"/>
    <w:rsid w:val="005A707D"/>
    <w:rsid w:val="005B2EF5"/>
    <w:rsid w:val="005B386E"/>
    <w:rsid w:val="005B781F"/>
    <w:rsid w:val="005D5A64"/>
    <w:rsid w:val="005E4941"/>
    <w:rsid w:val="005F18D4"/>
    <w:rsid w:val="00613C2A"/>
    <w:rsid w:val="00615410"/>
    <w:rsid w:val="006222ED"/>
    <w:rsid w:val="00622CFF"/>
    <w:rsid w:val="0062384A"/>
    <w:rsid w:val="00641D5F"/>
    <w:rsid w:val="006505D6"/>
    <w:rsid w:val="00657E9D"/>
    <w:rsid w:val="00695E3B"/>
    <w:rsid w:val="006A0322"/>
    <w:rsid w:val="006A56AA"/>
    <w:rsid w:val="006B6027"/>
    <w:rsid w:val="006C404F"/>
    <w:rsid w:val="006D5673"/>
    <w:rsid w:val="006D602D"/>
    <w:rsid w:val="006E3A85"/>
    <w:rsid w:val="006E63B4"/>
    <w:rsid w:val="006F1289"/>
    <w:rsid w:val="00704843"/>
    <w:rsid w:val="0070624B"/>
    <w:rsid w:val="00710D68"/>
    <w:rsid w:val="0072015B"/>
    <w:rsid w:val="00720279"/>
    <w:rsid w:val="0072308E"/>
    <w:rsid w:val="00726931"/>
    <w:rsid w:val="007351FF"/>
    <w:rsid w:val="00742CAE"/>
    <w:rsid w:val="0075220D"/>
    <w:rsid w:val="00765200"/>
    <w:rsid w:val="00781EE7"/>
    <w:rsid w:val="00793172"/>
    <w:rsid w:val="00794AB7"/>
    <w:rsid w:val="007A0400"/>
    <w:rsid w:val="007B7197"/>
    <w:rsid w:val="007D3671"/>
    <w:rsid w:val="008106FF"/>
    <w:rsid w:val="008137B4"/>
    <w:rsid w:val="008158E8"/>
    <w:rsid w:val="008168BE"/>
    <w:rsid w:val="0083558F"/>
    <w:rsid w:val="00842DF0"/>
    <w:rsid w:val="00867D36"/>
    <w:rsid w:val="00880CBE"/>
    <w:rsid w:val="008834F6"/>
    <w:rsid w:val="00884771"/>
    <w:rsid w:val="008847E4"/>
    <w:rsid w:val="00893A19"/>
    <w:rsid w:val="008B36E8"/>
    <w:rsid w:val="008C351F"/>
    <w:rsid w:val="008C6205"/>
    <w:rsid w:val="008F03A8"/>
    <w:rsid w:val="00920A52"/>
    <w:rsid w:val="00923AC2"/>
    <w:rsid w:val="0093074F"/>
    <w:rsid w:val="00930F0F"/>
    <w:rsid w:val="0093429F"/>
    <w:rsid w:val="00941248"/>
    <w:rsid w:val="0094348F"/>
    <w:rsid w:val="009452FA"/>
    <w:rsid w:val="00945533"/>
    <w:rsid w:val="00962316"/>
    <w:rsid w:val="00962646"/>
    <w:rsid w:val="0096319E"/>
    <w:rsid w:val="00966C0A"/>
    <w:rsid w:val="00970166"/>
    <w:rsid w:val="00972298"/>
    <w:rsid w:val="00975A09"/>
    <w:rsid w:val="009804E4"/>
    <w:rsid w:val="00981C0A"/>
    <w:rsid w:val="009841AE"/>
    <w:rsid w:val="009A019E"/>
    <w:rsid w:val="009A33C3"/>
    <w:rsid w:val="009A38DB"/>
    <w:rsid w:val="009B25EE"/>
    <w:rsid w:val="009B3D1B"/>
    <w:rsid w:val="009B7A71"/>
    <w:rsid w:val="009C0A24"/>
    <w:rsid w:val="009C40A3"/>
    <w:rsid w:val="009C505A"/>
    <w:rsid w:val="009D1C44"/>
    <w:rsid w:val="009E3804"/>
    <w:rsid w:val="009F46AA"/>
    <w:rsid w:val="00A0131E"/>
    <w:rsid w:val="00A06191"/>
    <w:rsid w:val="00A06FCB"/>
    <w:rsid w:val="00A12952"/>
    <w:rsid w:val="00A21584"/>
    <w:rsid w:val="00A25627"/>
    <w:rsid w:val="00A44A77"/>
    <w:rsid w:val="00A44E20"/>
    <w:rsid w:val="00A530AB"/>
    <w:rsid w:val="00A77E43"/>
    <w:rsid w:val="00AA4347"/>
    <w:rsid w:val="00AA74E6"/>
    <w:rsid w:val="00AB7C8F"/>
    <w:rsid w:val="00AC0ADE"/>
    <w:rsid w:val="00AC5B57"/>
    <w:rsid w:val="00AD5491"/>
    <w:rsid w:val="00AD77AF"/>
    <w:rsid w:val="00AE2DA8"/>
    <w:rsid w:val="00AF4F2B"/>
    <w:rsid w:val="00AF79ED"/>
    <w:rsid w:val="00B04B24"/>
    <w:rsid w:val="00B071A5"/>
    <w:rsid w:val="00B13D1A"/>
    <w:rsid w:val="00B41E0D"/>
    <w:rsid w:val="00B42477"/>
    <w:rsid w:val="00B71E24"/>
    <w:rsid w:val="00B7274E"/>
    <w:rsid w:val="00B7337C"/>
    <w:rsid w:val="00B816E0"/>
    <w:rsid w:val="00B836F7"/>
    <w:rsid w:val="00B87425"/>
    <w:rsid w:val="00B903A7"/>
    <w:rsid w:val="00B973F7"/>
    <w:rsid w:val="00BB0332"/>
    <w:rsid w:val="00BB13FA"/>
    <w:rsid w:val="00BB6D86"/>
    <w:rsid w:val="00BC69B9"/>
    <w:rsid w:val="00BC6ABA"/>
    <w:rsid w:val="00BE3BAE"/>
    <w:rsid w:val="00BE5F5B"/>
    <w:rsid w:val="00BE767D"/>
    <w:rsid w:val="00BF1363"/>
    <w:rsid w:val="00BF532B"/>
    <w:rsid w:val="00C049FC"/>
    <w:rsid w:val="00C101BE"/>
    <w:rsid w:val="00C43BA0"/>
    <w:rsid w:val="00C45259"/>
    <w:rsid w:val="00C46A57"/>
    <w:rsid w:val="00C67E4C"/>
    <w:rsid w:val="00C74140"/>
    <w:rsid w:val="00C7713D"/>
    <w:rsid w:val="00C818EC"/>
    <w:rsid w:val="00C81C53"/>
    <w:rsid w:val="00C836C0"/>
    <w:rsid w:val="00C855DA"/>
    <w:rsid w:val="00C859BF"/>
    <w:rsid w:val="00C92329"/>
    <w:rsid w:val="00C96DA0"/>
    <w:rsid w:val="00CA2718"/>
    <w:rsid w:val="00CA4370"/>
    <w:rsid w:val="00CA7362"/>
    <w:rsid w:val="00CB29E0"/>
    <w:rsid w:val="00CB4215"/>
    <w:rsid w:val="00CB5A26"/>
    <w:rsid w:val="00CB6D9C"/>
    <w:rsid w:val="00CD295F"/>
    <w:rsid w:val="00CE051D"/>
    <w:rsid w:val="00CE407B"/>
    <w:rsid w:val="00CF2AAF"/>
    <w:rsid w:val="00D046A9"/>
    <w:rsid w:val="00D26B6C"/>
    <w:rsid w:val="00D54D4B"/>
    <w:rsid w:val="00D57767"/>
    <w:rsid w:val="00D7234B"/>
    <w:rsid w:val="00D75D75"/>
    <w:rsid w:val="00D90743"/>
    <w:rsid w:val="00DC79B1"/>
    <w:rsid w:val="00DD0A97"/>
    <w:rsid w:val="00DF01A0"/>
    <w:rsid w:val="00DF288F"/>
    <w:rsid w:val="00DF4939"/>
    <w:rsid w:val="00E06607"/>
    <w:rsid w:val="00E0792E"/>
    <w:rsid w:val="00E11494"/>
    <w:rsid w:val="00E36BDA"/>
    <w:rsid w:val="00E37FF5"/>
    <w:rsid w:val="00E43B57"/>
    <w:rsid w:val="00E46D6D"/>
    <w:rsid w:val="00E504E6"/>
    <w:rsid w:val="00E56D4D"/>
    <w:rsid w:val="00E6672C"/>
    <w:rsid w:val="00E72A48"/>
    <w:rsid w:val="00E77599"/>
    <w:rsid w:val="00E97EA3"/>
    <w:rsid w:val="00EB1E32"/>
    <w:rsid w:val="00EB4083"/>
    <w:rsid w:val="00EC3B86"/>
    <w:rsid w:val="00EC4A07"/>
    <w:rsid w:val="00ED29FF"/>
    <w:rsid w:val="00ED3061"/>
    <w:rsid w:val="00ED4CDE"/>
    <w:rsid w:val="00ED657F"/>
    <w:rsid w:val="00ED6B91"/>
    <w:rsid w:val="00EE1EB3"/>
    <w:rsid w:val="00EF116D"/>
    <w:rsid w:val="00F00595"/>
    <w:rsid w:val="00F03E42"/>
    <w:rsid w:val="00F13A8C"/>
    <w:rsid w:val="00F1663B"/>
    <w:rsid w:val="00F20D43"/>
    <w:rsid w:val="00F2205E"/>
    <w:rsid w:val="00F232CB"/>
    <w:rsid w:val="00F2479D"/>
    <w:rsid w:val="00F31E03"/>
    <w:rsid w:val="00F32FE2"/>
    <w:rsid w:val="00F46C60"/>
    <w:rsid w:val="00F54A54"/>
    <w:rsid w:val="00F61AEE"/>
    <w:rsid w:val="00F66ABC"/>
    <w:rsid w:val="00F740F0"/>
    <w:rsid w:val="00F811D0"/>
    <w:rsid w:val="00F83940"/>
    <w:rsid w:val="00F926B7"/>
    <w:rsid w:val="00FA0C6C"/>
    <w:rsid w:val="00FA286A"/>
    <w:rsid w:val="00FA7E53"/>
    <w:rsid w:val="00FB3E9F"/>
    <w:rsid w:val="00FB4019"/>
    <w:rsid w:val="00FB63C5"/>
    <w:rsid w:val="00FB7338"/>
    <w:rsid w:val="00FC57AF"/>
    <w:rsid w:val="00FC61E3"/>
    <w:rsid w:val="00FD6633"/>
    <w:rsid w:val="00FF4E72"/>
    <w:rsid w:val="00FF4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CEB4B1B-750D-4F77-ACA7-7A704F0401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439"/>
  </w:style>
  <w:style w:type="paragraph" w:styleId="Heading1">
    <w:name w:val="heading 1"/>
    <w:basedOn w:val="Normal"/>
    <w:link w:val="Heading1Char"/>
    <w:uiPriority w:val="9"/>
    <w:qFormat/>
    <w:rsid w:val="002679E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paragraph" w:styleId="Heading2">
    <w:name w:val="heading 2"/>
    <w:basedOn w:val="Normal"/>
    <w:link w:val="Heading2Char"/>
    <w:uiPriority w:val="9"/>
    <w:qFormat/>
    <w:rsid w:val="002679E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679E3"/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2679E3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2679E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2679E3"/>
    <w:rPr>
      <w:rFonts w:ascii="Arial" w:eastAsia="Times New Roman" w:hAnsi="Arial" w:cs="Arial"/>
      <w:vanish/>
      <w:sz w:val="16"/>
      <w:szCs w:val="16"/>
      <w:lang w:val="en-US"/>
    </w:rPr>
  </w:style>
  <w:style w:type="character" w:styleId="Emphasis">
    <w:name w:val="Emphasis"/>
    <w:basedOn w:val="DefaultParagraphFont"/>
    <w:uiPriority w:val="20"/>
    <w:qFormat/>
    <w:rsid w:val="002679E3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2679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9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9E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2C2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2C2F"/>
  </w:style>
  <w:style w:type="paragraph" w:styleId="Footer">
    <w:name w:val="footer"/>
    <w:basedOn w:val="Normal"/>
    <w:link w:val="FooterChar"/>
    <w:uiPriority w:val="99"/>
    <w:unhideWhenUsed/>
    <w:rsid w:val="00492C2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2C2F"/>
  </w:style>
  <w:style w:type="paragraph" w:styleId="ListParagraph">
    <w:name w:val="List Paragraph"/>
    <w:basedOn w:val="Normal"/>
    <w:uiPriority w:val="34"/>
    <w:qFormat/>
    <w:rsid w:val="004F6C91"/>
    <w:pPr>
      <w:ind w:left="720"/>
      <w:contextualSpacing/>
    </w:pPr>
  </w:style>
  <w:style w:type="table" w:styleId="TableGrid">
    <w:name w:val="Table Grid"/>
    <w:basedOn w:val="TableNormal"/>
    <w:uiPriority w:val="59"/>
    <w:rsid w:val="00DF28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9C0A2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C0A2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C0A2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C0A2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C0A2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588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17216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single" w:sz="36" w:space="8" w:color="auto"/>
            <w:right w:val="none" w:sz="0" w:space="0" w:color="auto"/>
          </w:divBdr>
        </w:div>
        <w:div w:id="107185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7467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67244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image" Target="media/image17.wmf"/><Relationship Id="rId39" Type="http://schemas.openxmlformats.org/officeDocument/2006/relationships/oleObject" Target="embeddings/oleObject6.bin"/><Relationship Id="rId21" Type="http://schemas.openxmlformats.org/officeDocument/2006/relationships/image" Target="media/image14.jpeg"/><Relationship Id="rId34" Type="http://schemas.openxmlformats.org/officeDocument/2006/relationships/image" Target="media/image22.jpeg"/><Relationship Id="rId42" Type="http://schemas.openxmlformats.org/officeDocument/2006/relationships/image" Target="media/image28.wmf"/><Relationship Id="rId47" Type="http://schemas.openxmlformats.org/officeDocument/2006/relationships/image" Target="media/image31.jpeg"/><Relationship Id="rId50" Type="http://schemas.openxmlformats.org/officeDocument/2006/relationships/image" Target="media/image34.jpeg"/><Relationship Id="rId55" Type="http://schemas.openxmlformats.org/officeDocument/2006/relationships/image" Target="media/image39.jpeg"/><Relationship Id="rId63" Type="http://schemas.openxmlformats.org/officeDocument/2006/relationships/image" Target="media/image47.jpeg"/><Relationship Id="rId68" Type="http://schemas.openxmlformats.org/officeDocument/2006/relationships/image" Target="media/image52.wmf"/><Relationship Id="rId76" Type="http://schemas.openxmlformats.org/officeDocument/2006/relationships/image" Target="media/image56.jpeg"/><Relationship Id="rId84" Type="http://schemas.openxmlformats.org/officeDocument/2006/relationships/oleObject" Target="embeddings/oleObject14.bin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9" Type="http://schemas.openxmlformats.org/officeDocument/2006/relationships/oleObject" Target="embeddings/oleObject4.bin"/><Relationship Id="rId11" Type="http://schemas.openxmlformats.org/officeDocument/2006/relationships/image" Target="media/image4.jpeg"/><Relationship Id="rId24" Type="http://schemas.openxmlformats.org/officeDocument/2006/relationships/image" Target="media/image16.wmf"/><Relationship Id="rId32" Type="http://schemas.openxmlformats.org/officeDocument/2006/relationships/image" Target="media/image20.jpeg"/><Relationship Id="rId37" Type="http://schemas.openxmlformats.org/officeDocument/2006/relationships/image" Target="media/image25.jpeg"/><Relationship Id="rId40" Type="http://schemas.openxmlformats.org/officeDocument/2006/relationships/image" Target="media/image27.wmf"/><Relationship Id="rId45" Type="http://schemas.openxmlformats.org/officeDocument/2006/relationships/oleObject" Target="embeddings/oleObject9.bin"/><Relationship Id="rId53" Type="http://schemas.openxmlformats.org/officeDocument/2006/relationships/image" Target="media/image37.jpeg"/><Relationship Id="rId58" Type="http://schemas.openxmlformats.org/officeDocument/2006/relationships/image" Target="media/image42.jpeg"/><Relationship Id="rId66" Type="http://schemas.openxmlformats.org/officeDocument/2006/relationships/image" Target="media/image50.jpeg"/><Relationship Id="rId74" Type="http://schemas.openxmlformats.org/officeDocument/2006/relationships/image" Target="media/image55.wmf"/><Relationship Id="rId79" Type="http://schemas.openxmlformats.org/officeDocument/2006/relationships/image" Target="media/image59.jpeg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45.jpeg"/><Relationship Id="rId82" Type="http://schemas.openxmlformats.org/officeDocument/2006/relationships/image" Target="media/image62.jpe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5.wmf"/><Relationship Id="rId27" Type="http://schemas.openxmlformats.org/officeDocument/2006/relationships/oleObject" Target="embeddings/oleObject3.bin"/><Relationship Id="rId30" Type="http://schemas.openxmlformats.org/officeDocument/2006/relationships/image" Target="media/image19.wmf"/><Relationship Id="rId35" Type="http://schemas.openxmlformats.org/officeDocument/2006/relationships/image" Target="media/image23.jpeg"/><Relationship Id="rId43" Type="http://schemas.openxmlformats.org/officeDocument/2006/relationships/oleObject" Target="embeddings/oleObject8.bin"/><Relationship Id="rId48" Type="http://schemas.openxmlformats.org/officeDocument/2006/relationships/image" Target="media/image32.jpeg"/><Relationship Id="rId56" Type="http://schemas.openxmlformats.org/officeDocument/2006/relationships/image" Target="media/image40.jpeg"/><Relationship Id="rId64" Type="http://schemas.openxmlformats.org/officeDocument/2006/relationships/image" Target="media/image48.jpeg"/><Relationship Id="rId69" Type="http://schemas.openxmlformats.org/officeDocument/2006/relationships/oleObject" Target="embeddings/oleObject10.bin"/><Relationship Id="rId77" Type="http://schemas.openxmlformats.org/officeDocument/2006/relationships/image" Target="media/image57.jpeg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72" Type="http://schemas.openxmlformats.org/officeDocument/2006/relationships/image" Target="media/image54.wmf"/><Relationship Id="rId80" Type="http://schemas.openxmlformats.org/officeDocument/2006/relationships/image" Target="media/image60.jpeg"/><Relationship Id="rId85" Type="http://schemas.openxmlformats.org/officeDocument/2006/relationships/image" Target="media/image64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oleObject" Target="embeddings/oleObject2.bin"/><Relationship Id="rId33" Type="http://schemas.openxmlformats.org/officeDocument/2006/relationships/image" Target="media/image21.jpeg"/><Relationship Id="rId38" Type="http://schemas.openxmlformats.org/officeDocument/2006/relationships/image" Target="media/image26.wmf"/><Relationship Id="rId46" Type="http://schemas.openxmlformats.org/officeDocument/2006/relationships/image" Target="media/image30.jpeg"/><Relationship Id="rId59" Type="http://schemas.openxmlformats.org/officeDocument/2006/relationships/image" Target="media/image43.jpeg"/><Relationship Id="rId67" Type="http://schemas.openxmlformats.org/officeDocument/2006/relationships/image" Target="media/image51.jpeg"/><Relationship Id="rId20" Type="http://schemas.openxmlformats.org/officeDocument/2006/relationships/image" Target="media/image13.jpeg"/><Relationship Id="rId41" Type="http://schemas.openxmlformats.org/officeDocument/2006/relationships/oleObject" Target="embeddings/oleObject7.bin"/><Relationship Id="rId54" Type="http://schemas.openxmlformats.org/officeDocument/2006/relationships/image" Target="media/image38.jpeg"/><Relationship Id="rId62" Type="http://schemas.openxmlformats.org/officeDocument/2006/relationships/image" Target="media/image46.jpeg"/><Relationship Id="rId70" Type="http://schemas.openxmlformats.org/officeDocument/2006/relationships/image" Target="media/image53.wmf"/><Relationship Id="rId75" Type="http://schemas.openxmlformats.org/officeDocument/2006/relationships/oleObject" Target="embeddings/oleObject13.bin"/><Relationship Id="rId83" Type="http://schemas.openxmlformats.org/officeDocument/2006/relationships/image" Target="media/image63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1.bin"/><Relationship Id="rId28" Type="http://schemas.openxmlformats.org/officeDocument/2006/relationships/image" Target="media/image18.wmf"/><Relationship Id="rId36" Type="http://schemas.openxmlformats.org/officeDocument/2006/relationships/image" Target="media/image24.jpeg"/><Relationship Id="rId49" Type="http://schemas.openxmlformats.org/officeDocument/2006/relationships/image" Target="media/image33.jpeg"/><Relationship Id="rId57" Type="http://schemas.openxmlformats.org/officeDocument/2006/relationships/image" Target="media/image41.jpeg"/><Relationship Id="rId10" Type="http://schemas.openxmlformats.org/officeDocument/2006/relationships/image" Target="media/image3.jpeg"/><Relationship Id="rId31" Type="http://schemas.openxmlformats.org/officeDocument/2006/relationships/oleObject" Target="embeddings/oleObject5.bin"/><Relationship Id="rId44" Type="http://schemas.openxmlformats.org/officeDocument/2006/relationships/image" Target="media/image29.wmf"/><Relationship Id="rId52" Type="http://schemas.openxmlformats.org/officeDocument/2006/relationships/image" Target="media/image36.jpeg"/><Relationship Id="rId60" Type="http://schemas.openxmlformats.org/officeDocument/2006/relationships/image" Target="media/image44.jpeg"/><Relationship Id="rId65" Type="http://schemas.openxmlformats.org/officeDocument/2006/relationships/image" Target="media/image49.jpeg"/><Relationship Id="rId73" Type="http://schemas.openxmlformats.org/officeDocument/2006/relationships/oleObject" Target="embeddings/oleObject12.bin"/><Relationship Id="rId78" Type="http://schemas.openxmlformats.org/officeDocument/2006/relationships/image" Target="media/image58.jpeg"/><Relationship Id="rId81" Type="http://schemas.openxmlformats.org/officeDocument/2006/relationships/image" Target="media/image61.jpeg"/><Relationship Id="rId86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34CDC1-18E0-4EF6-BD3C-40A8360552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989</Words>
  <Characters>563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Wiley and Sons, Inc.</Company>
  <LinksUpToDate>false</LinksUpToDate>
  <CharactersWithSpaces>6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ennerton, Grant - Brisbane</dc:creator>
  <cp:lastModifiedBy>Lloyd Hutchison</cp:lastModifiedBy>
  <cp:revision>2</cp:revision>
  <dcterms:created xsi:type="dcterms:W3CDTF">2016-11-29T02:43:00Z</dcterms:created>
  <dcterms:modified xsi:type="dcterms:W3CDTF">2016-11-29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